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F42" w:rsidRDefault="00EC6FB9" w:rsidP="001F3FBB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3" type="#_x0000_t202" style="position:absolute;margin-left:98.25pt;margin-top:-40.5pt;width:342pt;height:45pt;z-index:251656192" stroked="f">
            <v:textbox style="mso-next-textbox:#_x0000_s1163">
              <w:txbxContent>
                <w:p w:rsidR="0091143D" w:rsidRPr="00BC4DC9" w:rsidRDefault="0091143D" w:rsidP="0071058D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lang w:val="es-EC"/>
                    </w:rPr>
                  </w:pPr>
                  <w:r w:rsidRPr="00BC4DC9">
                    <w:rPr>
                      <w:rStyle w:val="Textos"/>
                      <w:b/>
                      <w:lang w:val="es-EC"/>
                    </w:rPr>
                    <w:t>ESCUELA SUPERIOR POLITÉCNICA DEL LITORAL</w:t>
                  </w:r>
                </w:p>
                <w:p w:rsidR="0091143D" w:rsidRPr="00BC4DC9" w:rsidRDefault="0091143D" w:rsidP="00073808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sz w:val="20"/>
                      <w:szCs w:val="20"/>
                      <w:lang w:val="es-EC"/>
                    </w:rPr>
                  </w:pPr>
                  <w:r w:rsidRPr="00BC4DC9">
                    <w:rPr>
                      <w:rStyle w:val="Textos"/>
                      <w:b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  <w:r w:rsidR="00391B61">
        <w:rPr>
          <w:rFonts w:ascii="Verdana" w:hAnsi="Verdana" w:cs="Verdana"/>
          <w:b/>
          <w:noProof/>
          <w:sz w:val="28"/>
          <w:szCs w:val="28"/>
          <w:lang w:val="es-ES" w:eastAsia="es-ES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226695</wp:posOffset>
            </wp:positionH>
            <wp:positionV relativeFrom="paragraph">
              <wp:posOffset>-514350</wp:posOffset>
            </wp:positionV>
            <wp:extent cx="1226820" cy="483870"/>
            <wp:effectExtent l="19050" t="0" r="0" b="0"/>
            <wp:wrapTopAndBottom/>
            <wp:docPr id="138" name="Imagen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50DF" w:rsidRPr="003806C5" w:rsidRDefault="00B650DF" w:rsidP="000C77C9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 xml:space="preserve">INGENIERÍA EN </w:t>
      </w:r>
      <w:r w:rsidR="00C17283" w:rsidRPr="003806C5">
        <w:rPr>
          <w:rStyle w:val="Textos"/>
          <w:b/>
          <w:lang w:val="es-EC"/>
        </w:rPr>
        <w:t>AUDITOR</w:t>
      </w:r>
      <w:r w:rsidR="00E72962" w:rsidRPr="003806C5">
        <w:rPr>
          <w:rStyle w:val="Textos"/>
          <w:b/>
          <w:lang w:val="es-EC"/>
        </w:rPr>
        <w:t>Í</w:t>
      </w:r>
      <w:r w:rsidR="00C17283" w:rsidRPr="003806C5">
        <w:rPr>
          <w:rStyle w:val="Textos"/>
          <w:b/>
          <w:lang w:val="es-EC"/>
        </w:rPr>
        <w:t>A</w:t>
      </w:r>
      <w:r w:rsidR="006040E8" w:rsidRPr="003806C5">
        <w:rPr>
          <w:rStyle w:val="Textos"/>
          <w:b/>
          <w:lang w:val="es-EC"/>
        </w:rPr>
        <w:t xml:space="preserve"> </w:t>
      </w:r>
      <w:r w:rsidR="00645935" w:rsidRPr="003806C5">
        <w:rPr>
          <w:rStyle w:val="Textos"/>
          <w:b/>
          <w:lang w:val="es-EC"/>
        </w:rPr>
        <w:t>Y CONTADURÍA PÚBLICA AUTORIZADA</w:t>
      </w:r>
    </w:p>
    <w:p w:rsidR="00C17283" w:rsidRPr="003806C5" w:rsidRDefault="00724651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>Septiembre</w:t>
      </w:r>
      <w:r w:rsidR="003740E6" w:rsidRPr="003806C5">
        <w:rPr>
          <w:rStyle w:val="Textos"/>
          <w:b/>
          <w:lang w:val="es-EC"/>
        </w:rPr>
        <w:t xml:space="preserve"> </w:t>
      </w:r>
      <w:r w:rsidRPr="003806C5">
        <w:rPr>
          <w:rStyle w:val="Textos"/>
          <w:b/>
          <w:lang w:val="es-EC"/>
        </w:rPr>
        <w:t>1</w:t>
      </w:r>
      <w:r w:rsidR="00B85877" w:rsidRPr="003806C5">
        <w:rPr>
          <w:rStyle w:val="Textos"/>
          <w:b/>
          <w:lang w:val="es-EC"/>
        </w:rPr>
        <w:t>5</w:t>
      </w:r>
      <w:r w:rsidR="00C17283" w:rsidRPr="003806C5">
        <w:rPr>
          <w:rStyle w:val="Textos"/>
          <w:b/>
          <w:lang w:val="es-EC"/>
        </w:rPr>
        <w:t xml:space="preserve"> </w:t>
      </w:r>
      <w:r w:rsidR="007F5435" w:rsidRPr="003806C5">
        <w:rPr>
          <w:rStyle w:val="Textos"/>
          <w:b/>
          <w:lang w:val="es-EC"/>
        </w:rPr>
        <w:t xml:space="preserve">de </w:t>
      </w:r>
      <w:r w:rsidR="00C17283" w:rsidRPr="003806C5">
        <w:rPr>
          <w:rStyle w:val="Textos"/>
          <w:b/>
          <w:lang w:val="es-EC"/>
        </w:rPr>
        <w:t>20</w:t>
      </w:r>
      <w:r w:rsidR="003740E6" w:rsidRPr="003806C5">
        <w:rPr>
          <w:rStyle w:val="Textos"/>
          <w:b/>
          <w:lang w:val="es-EC"/>
        </w:rPr>
        <w:t>10</w:t>
      </w:r>
    </w:p>
    <w:p w:rsidR="001F3FBB" w:rsidRPr="003806C5" w:rsidRDefault="001F3FBB" w:rsidP="001F3FBB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lang w:val="es-EC"/>
        </w:rPr>
      </w:pPr>
      <w:r w:rsidRPr="003806C5">
        <w:rPr>
          <w:rStyle w:val="Textos"/>
          <w:b/>
          <w:u w:val="single"/>
          <w:lang w:val="es-EC"/>
        </w:rPr>
        <w:t>MÉTODOS CUANTITATIVOS I</w:t>
      </w:r>
      <w:r w:rsidRPr="003806C5">
        <w:rPr>
          <w:rStyle w:val="Textos"/>
          <w:b/>
          <w:lang w:val="es-EC"/>
        </w:rPr>
        <w:tab/>
      </w:r>
      <w:r w:rsidRPr="003806C5">
        <w:rPr>
          <w:rStyle w:val="Textos"/>
          <w:b/>
          <w:lang w:val="es-EC"/>
        </w:rPr>
        <w:tab/>
      </w:r>
      <w:r w:rsidRPr="003806C5">
        <w:rPr>
          <w:rStyle w:val="Textos"/>
          <w:b/>
          <w:lang w:val="es-EC"/>
        </w:rPr>
        <w:tab/>
        <w:t xml:space="preserve"> </w:t>
      </w:r>
      <w:r w:rsidR="00B05511" w:rsidRPr="003806C5">
        <w:rPr>
          <w:rStyle w:val="Textos"/>
          <w:b/>
          <w:lang w:val="es-EC"/>
        </w:rPr>
        <w:tab/>
      </w:r>
      <w:r w:rsidR="003806C5">
        <w:rPr>
          <w:rStyle w:val="Textos"/>
          <w:b/>
          <w:lang w:val="es-EC"/>
        </w:rPr>
        <w:t xml:space="preserve">         </w:t>
      </w:r>
      <w:r w:rsidR="00B05511" w:rsidRPr="003806C5">
        <w:rPr>
          <w:rStyle w:val="Textos"/>
          <w:b/>
          <w:lang w:val="es-EC"/>
        </w:rPr>
        <w:t xml:space="preserve"> </w:t>
      </w:r>
      <w:r w:rsidR="0003147C" w:rsidRPr="003806C5">
        <w:rPr>
          <w:rStyle w:val="Textos"/>
          <w:b/>
          <w:u w:val="single"/>
          <w:lang w:val="es-EC"/>
        </w:rPr>
        <w:t>TERCERA</w:t>
      </w:r>
      <w:r w:rsidR="00A318A0" w:rsidRPr="003806C5">
        <w:rPr>
          <w:rStyle w:val="Textos"/>
          <w:b/>
          <w:u w:val="single"/>
          <w:lang w:val="es-EC"/>
        </w:rPr>
        <w:t xml:space="preserve"> </w:t>
      </w:r>
      <w:r w:rsidRPr="003806C5">
        <w:rPr>
          <w:rStyle w:val="Textos"/>
          <w:b/>
          <w:u w:val="single"/>
          <w:lang w:val="es-EC"/>
        </w:rPr>
        <w:t>EVALUACIÓN</w:t>
      </w:r>
    </w:p>
    <w:p w:rsidR="00563654" w:rsidRDefault="00563654" w:rsidP="00073808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</w:p>
    <w:p w:rsidR="00B05511" w:rsidRPr="003806C5" w:rsidRDefault="00C17283" w:rsidP="00073808">
      <w:pPr>
        <w:pStyle w:val="Noparagraphstyle"/>
        <w:tabs>
          <w:tab w:val="left" w:pos="2010"/>
        </w:tabs>
        <w:spacing w:after="113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>Nombre: ……………………………………</w:t>
      </w:r>
      <w:r w:rsidRPr="003806C5">
        <w:rPr>
          <w:rStyle w:val="Textos"/>
          <w:b/>
          <w:lang w:val="es-EC"/>
        </w:rPr>
        <w:tab/>
      </w:r>
      <w:r w:rsidR="00B05511" w:rsidRPr="003806C5">
        <w:rPr>
          <w:rStyle w:val="Textos"/>
          <w:b/>
          <w:lang w:val="es-EC"/>
        </w:rPr>
        <w:tab/>
      </w:r>
      <w:r w:rsidR="003806C5">
        <w:rPr>
          <w:rStyle w:val="Textos"/>
          <w:b/>
          <w:lang w:val="es-EC"/>
        </w:rPr>
        <w:tab/>
      </w:r>
      <w:r w:rsidR="009B2A71">
        <w:rPr>
          <w:rStyle w:val="Textos"/>
          <w:b/>
          <w:lang w:val="es-EC"/>
        </w:rPr>
        <w:t xml:space="preserve">      </w:t>
      </w:r>
      <w:r w:rsidRPr="003806C5">
        <w:rPr>
          <w:rStyle w:val="Textos"/>
          <w:b/>
          <w:lang w:val="es-EC"/>
        </w:rPr>
        <w:t xml:space="preserve">Paralelo: </w:t>
      </w:r>
      <w:r w:rsidR="00073808" w:rsidRPr="003806C5">
        <w:rPr>
          <w:rStyle w:val="Textos"/>
          <w:b/>
          <w:lang w:val="es-EC"/>
        </w:rPr>
        <w:t xml:space="preserve">    </w:t>
      </w:r>
      <w:r w:rsidRPr="003806C5">
        <w:rPr>
          <w:rStyle w:val="Textos"/>
          <w:b/>
          <w:lang w:val="es-EC"/>
        </w:rPr>
        <w:t xml:space="preserve"> </w:t>
      </w:r>
      <w:r w:rsidR="001F3FBB" w:rsidRPr="003806C5">
        <w:rPr>
          <w:rStyle w:val="Textos"/>
          <w:b/>
          <w:lang w:val="es-EC"/>
        </w:rPr>
        <w:t xml:space="preserve">     </w:t>
      </w:r>
      <w:r w:rsidR="00B05511" w:rsidRPr="003806C5">
        <w:rPr>
          <w:rStyle w:val="Textos"/>
          <w:b/>
          <w:lang w:val="es-EC"/>
        </w:rPr>
        <w:t>……………</w:t>
      </w:r>
    </w:p>
    <w:p w:rsidR="00073808" w:rsidRDefault="00C17283" w:rsidP="00073808">
      <w:pPr>
        <w:pStyle w:val="Noparagraphstyle"/>
        <w:tabs>
          <w:tab w:val="left" w:pos="2010"/>
        </w:tabs>
        <w:spacing w:after="113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>Firma:  ………………………………………</w:t>
      </w:r>
      <w:r w:rsidRPr="003806C5">
        <w:rPr>
          <w:rStyle w:val="Textos"/>
          <w:b/>
          <w:lang w:val="es-EC"/>
        </w:rPr>
        <w:tab/>
      </w:r>
      <w:r w:rsidR="00B05511" w:rsidRPr="003806C5">
        <w:rPr>
          <w:rStyle w:val="Textos"/>
          <w:b/>
          <w:lang w:val="es-EC"/>
        </w:rPr>
        <w:tab/>
      </w:r>
      <w:r w:rsidR="003806C5">
        <w:rPr>
          <w:rStyle w:val="Textos"/>
          <w:b/>
          <w:lang w:val="es-EC"/>
        </w:rPr>
        <w:tab/>
      </w:r>
      <w:r w:rsidR="009B2A71">
        <w:rPr>
          <w:rStyle w:val="Textos"/>
          <w:b/>
          <w:lang w:val="es-EC"/>
        </w:rPr>
        <w:t xml:space="preserve">     </w:t>
      </w:r>
      <w:r w:rsidRPr="003806C5">
        <w:rPr>
          <w:rStyle w:val="Textos"/>
          <w:b/>
          <w:lang w:val="es-EC"/>
        </w:rPr>
        <w:t># Matrícula:</w:t>
      </w:r>
      <w:r w:rsidR="009B2A71">
        <w:rPr>
          <w:rStyle w:val="Textos"/>
          <w:b/>
          <w:lang w:val="es-EC"/>
        </w:rPr>
        <w:t xml:space="preserve"> </w:t>
      </w:r>
      <w:r w:rsidR="00073808" w:rsidRPr="003806C5">
        <w:rPr>
          <w:rStyle w:val="Textos"/>
          <w:b/>
          <w:lang w:val="es-EC"/>
        </w:rPr>
        <w:t>…………………</w:t>
      </w:r>
    </w:p>
    <w:p w:rsidR="00C60548" w:rsidRPr="003806C5" w:rsidRDefault="00C60548" w:rsidP="00073808">
      <w:pPr>
        <w:pStyle w:val="Noparagraphstyle"/>
        <w:tabs>
          <w:tab w:val="left" w:pos="2010"/>
        </w:tabs>
        <w:spacing w:after="113"/>
        <w:rPr>
          <w:rStyle w:val="Textos"/>
          <w:b/>
          <w:lang w:val="es-EC"/>
        </w:rPr>
      </w:pPr>
    </w:p>
    <w:p w:rsidR="00504EA0" w:rsidRPr="00E05414" w:rsidRDefault="00504EA0" w:rsidP="00504EA0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lang w:val="es-ES"/>
        </w:rPr>
      </w:pPr>
      <w:r w:rsidRPr="00E05414">
        <w:rPr>
          <w:rStyle w:val="Textos"/>
          <w:b/>
          <w:lang w:val="es-EC"/>
        </w:rPr>
        <w:t>B</w:t>
      </w:r>
      <w:r w:rsidRPr="00E05414">
        <w:rPr>
          <w:rStyle w:val="Textos"/>
          <w:b/>
          <w:lang w:val="es-ES"/>
        </w:rPr>
        <w:t>osqueje la gráfica de la siguiente función de variable real:</w:t>
      </w:r>
    </w:p>
    <w:p w:rsidR="00504EA0" w:rsidRPr="00E05414" w:rsidRDefault="00504EA0" w:rsidP="00504EA0">
      <w:pPr>
        <w:pStyle w:val="Noparagraphstyle"/>
        <w:spacing w:after="113"/>
        <w:jc w:val="center"/>
        <w:rPr>
          <w:rStyle w:val="Textos"/>
          <w:b/>
          <w:color w:val="FF0000"/>
          <w:lang w:val="es-EC"/>
        </w:rPr>
      </w:pPr>
      <w:r w:rsidRPr="00E05414">
        <w:rPr>
          <w:rStyle w:val="Textos"/>
          <w:color w:val="FF0000"/>
          <w:lang w:val="es-ES"/>
        </w:rPr>
        <w:object w:dxaOrig="1400" w:dyaOrig="660">
          <v:shape id="_x0000_i1025" type="#_x0000_t75" style="width:75pt;height:36pt" o:ole="">
            <v:imagedata r:id="rId6" o:title=""/>
          </v:shape>
          <o:OLEObject Type="Embed" ProgID="Equation.3" ShapeID="_x0000_i1025" DrawAspect="Content" ObjectID="_1347189461" r:id="rId7"/>
        </w:object>
      </w:r>
    </w:p>
    <w:p w:rsidR="00504EA0" w:rsidRPr="00E05414" w:rsidRDefault="00504EA0" w:rsidP="00504EA0">
      <w:pPr>
        <w:pStyle w:val="Noparagraphstyle"/>
        <w:spacing w:after="113"/>
        <w:ind w:left="720" w:hanging="720"/>
        <w:jc w:val="both"/>
        <w:rPr>
          <w:rStyle w:val="Textos"/>
          <w:lang w:val="es-ES"/>
        </w:rPr>
      </w:pPr>
      <w:r w:rsidRPr="00E05414">
        <w:rPr>
          <w:rStyle w:val="Textos"/>
          <w:b/>
          <w:lang w:val="es-EC"/>
        </w:rPr>
        <w:t xml:space="preserve">                                             </w:t>
      </w:r>
      <w:r w:rsidRPr="00E05414">
        <w:rPr>
          <w:rStyle w:val="Textos"/>
          <w:b/>
          <w:lang w:val="es-EC"/>
        </w:rPr>
        <w:tab/>
      </w:r>
      <w:r w:rsidRPr="00E05414">
        <w:rPr>
          <w:rStyle w:val="Textos"/>
          <w:b/>
          <w:lang w:val="es-EC"/>
        </w:rPr>
        <w:tab/>
      </w:r>
      <w:r w:rsidRPr="00E05414">
        <w:rPr>
          <w:rStyle w:val="Textos"/>
          <w:b/>
          <w:lang w:val="es-EC"/>
        </w:rPr>
        <w:tab/>
      </w:r>
      <w:r w:rsidRPr="00E05414">
        <w:rPr>
          <w:rStyle w:val="Textos"/>
          <w:b/>
          <w:lang w:val="es-EC"/>
        </w:rPr>
        <w:tab/>
        <w:t xml:space="preserve">            VALOR: 10  puntos</w:t>
      </w:r>
    </w:p>
    <w:p w:rsidR="00504EA0" w:rsidRPr="00E05414" w:rsidRDefault="00504EA0" w:rsidP="00504EA0">
      <w:pPr>
        <w:pStyle w:val="Noparagraphstyle"/>
        <w:spacing w:after="113"/>
        <w:ind w:firstLine="426"/>
        <w:jc w:val="both"/>
        <w:rPr>
          <w:rStyle w:val="Textos"/>
          <w:b/>
          <w:lang w:val="es-ES"/>
        </w:rPr>
      </w:pPr>
      <w:r w:rsidRPr="00E05414">
        <w:rPr>
          <w:rStyle w:val="Textos"/>
          <w:b/>
          <w:lang w:val="es-ES"/>
        </w:rPr>
        <w:t>Determinando previamente: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Dominio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Intersecciones con los ejes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Simetrías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Asíntotas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Puntos críticos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Monotonía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Valores extremos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Concavidad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Puntos de inflexión</w:t>
      </w:r>
    </w:p>
    <w:p w:rsidR="00504EA0" w:rsidRPr="00E05414" w:rsidRDefault="00504EA0" w:rsidP="00504EA0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lang w:val="es-ES"/>
        </w:rPr>
      </w:pPr>
      <w:r w:rsidRPr="00E05414">
        <w:rPr>
          <w:rStyle w:val="Textos"/>
          <w:lang w:val="es-ES"/>
        </w:rPr>
        <w:t>Rango</w:t>
      </w:r>
    </w:p>
    <w:p w:rsidR="00504EA0" w:rsidRPr="00E05414" w:rsidRDefault="00504EA0" w:rsidP="00504EA0">
      <w:pPr>
        <w:pStyle w:val="Noparagraphstyle"/>
        <w:spacing w:after="113"/>
        <w:ind w:left="720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504EA0" w:rsidRPr="00E05414" w:rsidRDefault="00504EA0" w:rsidP="00504EA0">
      <w:pPr>
        <w:pStyle w:val="Noparagraphstyle"/>
        <w:spacing w:after="113"/>
        <w:ind w:left="720"/>
        <w:jc w:val="both"/>
        <w:rPr>
          <w:rStyle w:val="Textos"/>
          <w:lang w:val="es-ES"/>
        </w:rPr>
      </w:pPr>
    </w:p>
    <w:p w:rsidR="00F162BF" w:rsidRDefault="00391B61" w:rsidP="00E72DA6">
      <w:pPr>
        <w:pStyle w:val="Noparagraphstyle"/>
        <w:spacing w:after="113"/>
        <w:ind w:left="720"/>
        <w:jc w:val="both"/>
        <w:rPr>
          <w:rStyle w:val="Textos"/>
          <w:b/>
          <w:lang w:val="es-EC"/>
        </w:rPr>
      </w:pPr>
      <w:r>
        <w:rPr>
          <w:rFonts w:ascii="Verdana" w:hAnsi="Verdana" w:cs="Verdana"/>
          <w:noProof/>
          <w:sz w:val="20"/>
          <w:szCs w:val="20"/>
          <w:lang w:val="es-ES" w:eastAsia="es-ES"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47320</wp:posOffset>
            </wp:positionH>
            <wp:positionV relativeFrom="paragraph">
              <wp:posOffset>-40640</wp:posOffset>
            </wp:positionV>
            <wp:extent cx="5753100" cy="3609975"/>
            <wp:effectExtent l="19050" t="0" r="0" b="0"/>
            <wp:wrapSquare wrapText="bothSides"/>
            <wp:docPr id="426" name="Imagen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72DA6" w:rsidRDefault="00E72DA6" w:rsidP="00E72DA6">
      <w:pPr>
        <w:pStyle w:val="Noparagraphstyle"/>
        <w:spacing w:after="113"/>
        <w:ind w:left="720"/>
        <w:jc w:val="both"/>
        <w:rPr>
          <w:rStyle w:val="Textos"/>
          <w:b/>
          <w:lang w:val="es-EC"/>
        </w:rPr>
      </w:pPr>
    </w:p>
    <w:p w:rsidR="00926D33" w:rsidRPr="00767803" w:rsidRDefault="00C20CB3" w:rsidP="00DC7613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lang w:val="es-EC"/>
        </w:rPr>
      </w:pPr>
      <w:r w:rsidRPr="00767803">
        <w:rPr>
          <w:rStyle w:val="Textos"/>
          <w:b/>
          <w:lang w:val="es-EC"/>
        </w:rPr>
        <w:t xml:space="preserve">Utilizando </w:t>
      </w:r>
      <w:r w:rsidR="005409BE">
        <w:rPr>
          <w:rStyle w:val="Textos"/>
          <w:b/>
          <w:lang w:val="es-EC"/>
        </w:rPr>
        <w:t xml:space="preserve">e indicando el nombre de las </w:t>
      </w:r>
      <w:r w:rsidRPr="00767803">
        <w:rPr>
          <w:rStyle w:val="Textos"/>
          <w:b/>
          <w:lang w:val="es-EC"/>
        </w:rPr>
        <w:t>leyes del Álgebra Proposicional</w:t>
      </w:r>
      <w:r w:rsidR="00A36DC9">
        <w:rPr>
          <w:rStyle w:val="Textos"/>
          <w:b/>
          <w:lang w:val="es-EC"/>
        </w:rPr>
        <w:t xml:space="preserve"> que considere necesarias</w:t>
      </w:r>
      <w:r w:rsidR="005409BE">
        <w:rPr>
          <w:rStyle w:val="Textos"/>
          <w:b/>
          <w:lang w:val="es-EC"/>
        </w:rPr>
        <w:t>,</w:t>
      </w:r>
      <w:r w:rsidR="00C60548">
        <w:rPr>
          <w:rStyle w:val="Textos"/>
          <w:b/>
          <w:lang w:val="es-EC"/>
        </w:rPr>
        <w:t xml:space="preserve"> </w:t>
      </w:r>
      <w:r w:rsidR="00504EA0">
        <w:rPr>
          <w:rStyle w:val="Textos"/>
          <w:b/>
          <w:lang w:val="es-EC"/>
        </w:rPr>
        <w:t>demuestre que l</w:t>
      </w:r>
      <w:r w:rsidR="00F162BF">
        <w:rPr>
          <w:rStyle w:val="Textos"/>
          <w:b/>
          <w:lang w:val="es-EC"/>
        </w:rPr>
        <w:t>a</w:t>
      </w:r>
      <w:r w:rsidR="00504EA0">
        <w:rPr>
          <w:rStyle w:val="Textos"/>
          <w:b/>
          <w:lang w:val="es-EC"/>
        </w:rPr>
        <w:t xml:space="preserve"> siguiente</w:t>
      </w:r>
      <w:r w:rsidR="004E5238">
        <w:rPr>
          <w:rStyle w:val="Textos"/>
          <w:b/>
          <w:lang w:val="es-EC"/>
        </w:rPr>
        <w:t xml:space="preserve"> </w:t>
      </w:r>
      <w:r w:rsidR="00504EA0">
        <w:rPr>
          <w:rStyle w:val="Textos"/>
          <w:b/>
          <w:lang w:val="es-EC"/>
        </w:rPr>
        <w:t>es una forma proposicional tautológica</w:t>
      </w:r>
      <w:r w:rsidRPr="00767803">
        <w:rPr>
          <w:rStyle w:val="Textos"/>
          <w:b/>
          <w:lang w:val="es-EC"/>
        </w:rPr>
        <w:t>:</w:t>
      </w:r>
    </w:p>
    <w:p w:rsidR="00C20CB3" w:rsidRDefault="00905F8A" w:rsidP="008C0710">
      <w:pPr>
        <w:pStyle w:val="Noparagraphstyle"/>
        <w:spacing w:after="113"/>
        <w:jc w:val="center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object w:dxaOrig="2380" w:dyaOrig="440">
          <v:shape id="_x0000_i1026" type="#_x0000_t75" style="width:130.5pt;height:24.75pt" o:ole="">
            <v:imagedata r:id="rId9" o:title=""/>
          </v:shape>
          <o:OLEObject Type="Embed" ProgID="Equation.DSMT4" ShapeID="_x0000_i1026" DrawAspect="Content" ObjectID="_1347189462" r:id="rId10"/>
        </w:object>
      </w:r>
    </w:p>
    <w:p w:rsidR="00D879FD" w:rsidRPr="00767803" w:rsidRDefault="00D879FD" w:rsidP="00B05511">
      <w:pPr>
        <w:pStyle w:val="Noparagraphstyle"/>
        <w:spacing w:after="113"/>
        <w:ind w:left="5760" w:firstLine="720"/>
        <w:rPr>
          <w:rStyle w:val="Textos"/>
          <w:b/>
          <w:lang w:val="es-EC"/>
        </w:rPr>
      </w:pPr>
      <w:r w:rsidRPr="00767803">
        <w:rPr>
          <w:rStyle w:val="Textos"/>
          <w:b/>
          <w:lang w:val="es-EC"/>
        </w:rPr>
        <w:t xml:space="preserve">   </w:t>
      </w:r>
      <w:r w:rsidR="00452716">
        <w:rPr>
          <w:rStyle w:val="Textos"/>
          <w:b/>
          <w:lang w:val="es-EC"/>
        </w:rPr>
        <w:t xml:space="preserve">     </w:t>
      </w:r>
      <w:r w:rsidRPr="00767803">
        <w:rPr>
          <w:rStyle w:val="Textos"/>
          <w:b/>
          <w:lang w:val="es-EC"/>
        </w:rPr>
        <w:t>VALOR:</w:t>
      </w:r>
      <w:r w:rsidR="00B15A3C" w:rsidRPr="00767803">
        <w:rPr>
          <w:rStyle w:val="Textos"/>
          <w:b/>
          <w:lang w:val="es-EC"/>
        </w:rPr>
        <w:t xml:space="preserve"> </w:t>
      </w:r>
      <w:r w:rsidR="00CA4C84" w:rsidRPr="00767803">
        <w:rPr>
          <w:rStyle w:val="Textos"/>
          <w:b/>
          <w:lang w:val="es-EC"/>
        </w:rPr>
        <w:t>10</w:t>
      </w:r>
      <w:r w:rsidRPr="00767803">
        <w:rPr>
          <w:rStyle w:val="Textos"/>
          <w:b/>
          <w:lang w:val="es-EC"/>
        </w:rPr>
        <w:t xml:space="preserve"> puntos</w:t>
      </w: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F162BF" w:rsidRDefault="00F162BF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9B2A71" w:rsidRDefault="009B2A71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E5238" w:rsidRDefault="004E523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C20CB3" w:rsidRDefault="00C20CB3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504EA0" w:rsidRPr="00EC6FB9" w:rsidRDefault="00504EA0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512F5" w:rsidRPr="00EC6FB9" w:rsidRDefault="008512F5" w:rsidP="008512F5">
      <w:pPr>
        <w:pStyle w:val="Prrafodelista"/>
        <w:numPr>
          <w:ilvl w:val="0"/>
          <w:numId w:val="36"/>
        </w:numPr>
        <w:jc w:val="both"/>
        <w:rPr>
          <w:rStyle w:val="Textos"/>
          <w:rFonts w:eastAsia="Times New Roman"/>
          <w:b/>
        </w:rPr>
      </w:pPr>
      <w:r w:rsidRPr="00EC6FB9">
        <w:rPr>
          <w:rStyle w:val="Textos"/>
          <w:rFonts w:eastAsia="Times New Roman"/>
          <w:b/>
        </w:rPr>
        <w:t xml:space="preserve">Utilice el Teorema de Inducción para demostrar que la siguiente propiedad es válida para todo número natural </w:t>
      </w:r>
      <w:r w:rsidR="009A0DC2" w:rsidRPr="00EC6FB9">
        <w:rPr>
          <w:rStyle w:val="Textos"/>
          <w:rFonts w:eastAsia="Times New Roman"/>
          <w:b/>
        </w:rPr>
        <w:t>“</w:t>
      </w:r>
      <w:r w:rsidRPr="003D7A66">
        <w:rPr>
          <w:rStyle w:val="Textos"/>
          <w:rFonts w:ascii="Times New Roman" w:eastAsia="Times New Roman" w:hAnsi="Times New Roman" w:cs="Times New Roman"/>
          <w:b/>
          <w:i/>
          <w:sz w:val="26"/>
          <w:szCs w:val="26"/>
        </w:rPr>
        <w:t>n</w:t>
      </w:r>
      <w:r w:rsidR="009A0DC2" w:rsidRPr="00EC6FB9">
        <w:rPr>
          <w:rStyle w:val="Textos"/>
          <w:rFonts w:eastAsia="Times New Roman"/>
          <w:b/>
        </w:rPr>
        <w:t>”:</w:t>
      </w:r>
      <w:r w:rsidRPr="00EC6FB9">
        <w:rPr>
          <w:rStyle w:val="Textos"/>
          <w:rFonts w:eastAsia="Times New Roman"/>
          <w:b/>
        </w:rPr>
        <w:t xml:space="preserve">  </w:t>
      </w:r>
    </w:p>
    <w:p w:rsidR="008512F5" w:rsidRPr="00EC6FB9" w:rsidRDefault="008512F5" w:rsidP="008512F5">
      <w:pPr>
        <w:pStyle w:val="Prrafodelista"/>
        <w:ind w:left="360"/>
        <w:jc w:val="both"/>
        <w:rPr>
          <w:rStyle w:val="Textos"/>
          <w:rFonts w:eastAsia="Times New Roman"/>
          <w:b/>
        </w:rPr>
      </w:pPr>
      <w:r w:rsidRPr="00EC6FB9">
        <w:rPr>
          <w:rStyle w:val="Textos"/>
          <w:rFonts w:eastAsia="Times New Roman"/>
          <w:b/>
        </w:rPr>
        <w:t xml:space="preserve"> </w:t>
      </w:r>
    </w:p>
    <w:p w:rsidR="008512F5" w:rsidRPr="00EC6FB9" w:rsidRDefault="005A08E0" w:rsidP="008512F5">
      <w:pPr>
        <w:pStyle w:val="Prrafodelista"/>
        <w:ind w:left="360"/>
        <w:jc w:val="center"/>
        <w:rPr>
          <w:rStyle w:val="Textos"/>
          <w:rFonts w:eastAsia="Times New Roman"/>
          <w:b/>
        </w:rPr>
      </w:pPr>
      <w:r w:rsidRPr="00EC6FB9">
        <w:rPr>
          <w:rStyle w:val="Textos"/>
          <w:rFonts w:eastAsia="Times New Roman"/>
          <w:b/>
          <w:position w:val="-10"/>
        </w:rPr>
        <w:object w:dxaOrig="3540" w:dyaOrig="360">
          <v:shape id="_x0000_i1027" type="#_x0000_t75" style="width:203.25pt;height:20.25pt" o:ole="">
            <v:imagedata r:id="rId11" o:title=""/>
          </v:shape>
          <o:OLEObject Type="Embed" ProgID="Equation.DSMT4" ShapeID="_x0000_i1027" DrawAspect="Content" ObjectID="_1347189463" r:id="rId12"/>
        </w:object>
      </w:r>
    </w:p>
    <w:p w:rsidR="00A16DF7" w:rsidRPr="00EC6FB9" w:rsidRDefault="00A16DF7" w:rsidP="00A16DF7">
      <w:pPr>
        <w:pStyle w:val="Noparagraphstyle"/>
        <w:spacing w:after="113"/>
        <w:ind w:left="5760" w:firstLine="720"/>
        <w:rPr>
          <w:rStyle w:val="Textos"/>
          <w:b/>
          <w:lang w:val="es-EC"/>
        </w:rPr>
      </w:pPr>
      <w:r w:rsidRPr="00EC6FB9">
        <w:rPr>
          <w:rStyle w:val="Textos"/>
          <w:b/>
          <w:lang w:val="es-EC"/>
        </w:rPr>
        <w:t xml:space="preserve">   </w:t>
      </w:r>
      <w:r w:rsidR="008719C0" w:rsidRPr="00EC6FB9">
        <w:rPr>
          <w:rStyle w:val="Textos"/>
          <w:b/>
          <w:lang w:val="es-EC"/>
        </w:rPr>
        <w:t xml:space="preserve"> </w:t>
      </w:r>
      <w:r w:rsidR="00EC6FB9">
        <w:rPr>
          <w:rStyle w:val="Textos"/>
          <w:b/>
          <w:lang w:val="es-EC"/>
        </w:rPr>
        <w:t xml:space="preserve">    </w:t>
      </w:r>
      <w:r w:rsidRPr="00EC6FB9">
        <w:rPr>
          <w:rStyle w:val="Textos"/>
          <w:b/>
          <w:lang w:val="es-EC"/>
        </w:rPr>
        <w:t xml:space="preserve">VALOR: </w:t>
      </w:r>
      <w:r w:rsidR="00CA4C84" w:rsidRPr="00EC6FB9">
        <w:rPr>
          <w:rStyle w:val="Textos"/>
          <w:b/>
          <w:lang w:val="es-EC"/>
        </w:rPr>
        <w:t>10</w:t>
      </w:r>
      <w:r w:rsidR="009B50BB" w:rsidRPr="00EC6FB9">
        <w:rPr>
          <w:rStyle w:val="Textos"/>
          <w:b/>
          <w:lang w:val="es-EC"/>
        </w:rPr>
        <w:t xml:space="preserve"> </w:t>
      </w:r>
      <w:r w:rsidRPr="00EC6FB9">
        <w:rPr>
          <w:rStyle w:val="Textos"/>
          <w:b/>
          <w:lang w:val="es-EC"/>
        </w:rPr>
        <w:t>puntos</w:t>
      </w:r>
    </w:p>
    <w:p w:rsidR="00A16DF7" w:rsidRPr="00EC6FB9" w:rsidRDefault="00A16DF7" w:rsidP="00A16DF7">
      <w:pPr>
        <w:pStyle w:val="Prrafodelista"/>
        <w:ind w:left="360"/>
        <w:jc w:val="right"/>
        <w:rPr>
          <w:rStyle w:val="Textos"/>
          <w:rFonts w:eastAsia="Times New Roman"/>
          <w:b/>
        </w:rPr>
      </w:pPr>
    </w:p>
    <w:p w:rsidR="00C20CB3" w:rsidRDefault="00C20CB3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504EA0" w:rsidRDefault="00504EA0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504EA0" w:rsidRDefault="00504EA0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504EA0" w:rsidRDefault="00504EA0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A16DF7" w:rsidRDefault="00A16DF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A16DF7" w:rsidRDefault="00A16DF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A16DF7" w:rsidRDefault="00A16DF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352077" w:rsidRDefault="0035207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A16DF7" w:rsidRDefault="00A16DF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352077" w:rsidRDefault="0035207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A16DF7" w:rsidRDefault="00A16DF7" w:rsidP="008512F5">
      <w:pPr>
        <w:pStyle w:val="Noparagraphstyle"/>
        <w:spacing w:after="113"/>
        <w:rPr>
          <w:rStyle w:val="Textos"/>
          <w:b/>
          <w:lang w:val="es-ES"/>
        </w:rPr>
      </w:pPr>
    </w:p>
    <w:p w:rsidR="00F25574" w:rsidRPr="00EC6FB9" w:rsidRDefault="00F50678" w:rsidP="00F25574">
      <w:pPr>
        <w:pStyle w:val="Prrafodelista"/>
        <w:numPr>
          <w:ilvl w:val="0"/>
          <w:numId w:val="36"/>
        </w:numPr>
        <w:jc w:val="both"/>
        <w:rPr>
          <w:rStyle w:val="Textos"/>
          <w:rFonts w:eastAsia="Times New Roman"/>
          <w:b/>
        </w:rPr>
      </w:pPr>
      <w:r>
        <w:rPr>
          <w:rStyle w:val="Textos"/>
          <w:rFonts w:eastAsia="Times New Roman"/>
          <w:b/>
        </w:rPr>
        <w:t>A partir de</w:t>
      </w:r>
      <w:r w:rsidR="00F76639">
        <w:rPr>
          <w:rStyle w:val="Textos"/>
          <w:rFonts w:eastAsia="Times New Roman"/>
          <w:b/>
        </w:rPr>
        <w:t xml:space="preserve"> la función</w:t>
      </w:r>
      <w:r w:rsidR="00316937">
        <w:rPr>
          <w:rStyle w:val="Textos"/>
          <w:rFonts w:eastAsia="Times New Roman"/>
          <w:b/>
        </w:rPr>
        <w:t xml:space="preserve"> </w:t>
      </w:r>
      <w:r w:rsidR="00F76639" w:rsidRPr="00EC6FB9">
        <w:rPr>
          <w:rStyle w:val="Textos"/>
          <w:rFonts w:eastAsia="Times New Roman"/>
          <w:b/>
          <w:position w:val="-50"/>
        </w:rPr>
        <w:object w:dxaOrig="3159" w:dyaOrig="1120">
          <v:shape id="_x0000_i1028" type="#_x0000_t75" style="width:166.5pt;height:56.25pt" o:ole="">
            <v:imagedata r:id="rId13" o:title=""/>
          </v:shape>
          <o:OLEObject Type="Embed" ProgID="Equation.DSMT4" ShapeID="_x0000_i1028" DrawAspect="Content" ObjectID="_1347189464" r:id="rId14"/>
        </w:object>
      </w:r>
      <w:r w:rsidR="00591969">
        <w:rPr>
          <w:rStyle w:val="Textos"/>
          <w:rFonts w:eastAsia="Times New Roman"/>
          <w:b/>
        </w:rPr>
        <w:t xml:space="preserve"> </w:t>
      </w:r>
      <w:r w:rsidR="002F18ED" w:rsidRPr="00EC6FB9">
        <w:rPr>
          <w:rStyle w:val="Textos"/>
          <w:rFonts w:eastAsia="Times New Roman"/>
          <w:b/>
        </w:rPr>
        <w:t>:</w:t>
      </w:r>
    </w:p>
    <w:p w:rsidR="00C8639C" w:rsidRPr="00EC6FB9" w:rsidRDefault="00C8639C" w:rsidP="00C8639C">
      <w:pPr>
        <w:pStyle w:val="Noparagraphstyle"/>
        <w:spacing w:after="113"/>
        <w:ind w:left="5760" w:firstLine="720"/>
        <w:rPr>
          <w:rStyle w:val="Textos"/>
          <w:b/>
          <w:lang w:val="es-EC"/>
        </w:rPr>
      </w:pPr>
      <w:r w:rsidRPr="00EC6FB9">
        <w:rPr>
          <w:rStyle w:val="Textos"/>
          <w:b/>
          <w:lang w:val="es-EC"/>
        </w:rPr>
        <w:t xml:space="preserve">    </w:t>
      </w:r>
      <w:r w:rsidR="00517FC3">
        <w:rPr>
          <w:rStyle w:val="Textos"/>
          <w:b/>
          <w:lang w:val="es-EC"/>
        </w:rPr>
        <w:t xml:space="preserve">    </w:t>
      </w:r>
      <w:r w:rsidRPr="00EC6FB9">
        <w:rPr>
          <w:rStyle w:val="Textos"/>
          <w:b/>
          <w:lang w:val="es-EC"/>
        </w:rPr>
        <w:t xml:space="preserve">VALOR: </w:t>
      </w:r>
      <w:r w:rsidR="0094252E" w:rsidRPr="00EC6FB9">
        <w:rPr>
          <w:rStyle w:val="Textos"/>
          <w:b/>
          <w:lang w:val="es-EC"/>
        </w:rPr>
        <w:t>10</w:t>
      </w:r>
      <w:r w:rsidRPr="00EC6FB9">
        <w:rPr>
          <w:rStyle w:val="Textos"/>
          <w:b/>
          <w:lang w:val="es-EC"/>
        </w:rPr>
        <w:t xml:space="preserve"> puntos</w:t>
      </w:r>
    </w:p>
    <w:p w:rsidR="00504EA0" w:rsidRDefault="00504EA0" w:rsidP="00504EA0">
      <w:pPr>
        <w:pStyle w:val="Prrafodelista"/>
        <w:numPr>
          <w:ilvl w:val="0"/>
          <w:numId w:val="46"/>
        </w:numPr>
        <w:rPr>
          <w:rStyle w:val="Textos"/>
          <w:rFonts w:eastAsia="Times New Roman"/>
          <w:b/>
        </w:rPr>
      </w:pPr>
      <w:r>
        <w:rPr>
          <w:rStyle w:val="Textos"/>
          <w:rFonts w:eastAsia="Times New Roman"/>
          <w:b/>
        </w:rPr>
        <w:t xml:space="preserve">Construya </w:t>
      </w:r>
      <w:r w:rsidR="001F6DCF">
        <w:rPr>
          <w:rStyle w:val="Textos"/>
          <w:rFonts w:eastAsia="Times New Roman"/>
          <w:b/>
        </w:rPr>
        <w:t>su gráfica</w:t>
      </w:r>
    </w:p>
    <w:p w:rsidR="001F6DCF" w:rsidRDefault="001F6DCF" w:rsidP="001F6DCF">
      <w:pPr>
        <w:pStyle w:val="Prrafodelista"/>
        <w:rPr>
          <w:rStyle w:val="Textos"/>
          <w:rFonts w:eastAsia="Times New Roman"/>
          <w:b/>
        </w:rPr>
      </w:pPr>
    </w:p>
    <w:p w:rsidR="00504EA0" w:rsidRDefault="00391B61" w:rsidP="00504EA0">
      <w:pPr>
        <w:pStyle w:val="Prrafodelista"/>
        <w:ind w:left="360"/>
        <w:jc w:val="both"/>
        <w:rPr>
          <w:rStyle w:val="Textos"/>
          <w:rFonts w:eastAsia="Times New Roman"/>
          <w:b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6395</wp:posOffset>
            </wp:positionH>
            <wp:positionV relativeFrom="paragraph">
              <wp:posOffset>10160</wp:posOffset>
            </wp:positionV>
            <wp:extent cx="5048250" cy="3162300"/>
            <wp:effectExtent l="19050" t="0" r="0" b="0"/>
            <wp:wrapSquare wrapText="bothSides"/>
            <wp:docPr id="427" name="Imagen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4EA0" w:rsidRDefault="00504EA0" w:rsidP="00504EA0">
      <w:pPr>
        <w:pStyle w:val="Prrafodelista"/>
        <w:ind w:left="360"/>
        <w:jc w:val="both"/>
        <w:rPr>
          <w:rStyle w:val="Textos"/>
          <w:rFonts w:eastAsia="Times New Roman"/>
          <w:b/>
        </w:rPr>
      </w:pPr>
    </w:p>
    <w:p w:rsidR="00504EA0" w:rsidRDefault="00504EA0" w:rsidP="00504EA0">
      <w:pPr>
        <w:pStyle w:val="Prrafodelista"/>
        <w:ind w:left="360"/>
        <w:jc w:val="both"/>
        <w:rPr>
          <w:rStyle w:val="Textos"/>
          <w:rFonts w:eastAsia="Times New Roman"/>
          <w:b/>
        </w:rPr>
      </w:pPr>
    </w:p>
    <w:p w:rsidR="001F6DCF" w:rsidRDefault="001F6DCF" w:rsidP="00504EA0">
      <w:pPr>
        <w:pStyle w:val="Prrafodelista"/>
        <w:ind w:left="360"/>
        <w:jc w:val="both"/>
        <w:rPr>
          <w:rStyle w:val="Textos"/>
          <w:rFonts w:eastAsia="Times New Roman"/>
          <w:b/>
        </w:rPr>
      </w:pPr>
    </w:p>
    <w:p w:rsidR="002F18ED" w:rsidRDefault="002F18ED" w:rsidP="002F18ED">
      <w:pPr>
        <w:pStyle w:val="Prrafodelista"/>
        <w:numPr>
          <w:ilvl w:val="0"/>
          <w:numId w:val="46"/>
        </w:numPr>
        <w:jc w:val="both"/>
        <w:rPr>
          <w:rStyle w:val="Textos"/>
          <w:rFonts w:eastAsia="Times New Roman"/>
          <w:b/>
        </w:rPr>
      </w:pPr>
      <w:r w:rsidRPr="00EC6FB9">
        <w:rPr>
          <w:rStyle w:val="Textos"/>
          <w:rFonts w:eastAsia="Times New Roman"/>
          <w:b/>
        </w:rPr>
        <w:t xml:space="preserve">Construya la gráfica de la función </w:t>
      </w:r>
      <w:r w:rsidR="009B2A71" w:rsidRPr="00EC6FB9">
        <w:rPr>
          <w:rStyle w:val="Textos"/>
          <w:rFonts w:eastAsia="Times New Roman"/>
          <w:b/>
          <w:position w:val="-14"/>
        </w:rPr>
        <w:object w:dxaOrig="1320" w:dyaOrig="400">
          <v:shape id="_x0000_i1029" type="#_x0000_t75" style="width:75pt;height:22.5pt" o:ole="">
            <v:imagedata r:id="rId16" o:title=""/>
          </v:shape>
          <o:OLEObject Type="Embed" ProgID="Equation.DSMT4" ShapeID="_x0000_i1029" DrawAspect="Content" ObjectID="_1347189465" r:id="rId17"/>
        </w:object>
      </w:r>
    </w:p>
    <w:p w:rsidR="00817C76" w:rsidRDefault="00817C76" w:rsidP="00817C76">
      <w:pPr>
        <w:pStyle w:val="Prrafodelista"/>
        <w:jc w:val="both"/>
        <w:rPr>
          <w:rStyle w:val="Textos"/>
          <w:rFonts w:eastAsia="Times New Roman"/>
          <w:b/>
        </w:rPr>
      </w:pPr>
    </w:p>
    <w:p w:rsidR="000F59A9" w:rsidRDefault="000F59A9" w:rsidP="000F59A9">
      <w:pPr>
        <w:pStyle w:val="Prrafodelista"/>
        <w:jc w:val="both"/>
        <w:rPr>
          <w:rStyle w:val="Textos"/>
          <w:rFonts w:eastAsia="Times New Roman"/>
          <w:b/>
        </w:rPr>
      </w:pPr>
    </w:p>
    <w:p w:rsidR="000F59A9" w:rsidRDefault="00391B61" w:rsidP="000F59A9">
      <w:pPr>
        <w:pStyle w:val="Prrafodelista"/>
        <w:jc w:val="both"/>
        <w:rPr>
          <w:rStyle w:val="Textos"/>
          <w:rFonts w:eastAsia="Times New Roman"/>
          <w:b/>
        </w:rPr>
      </w:pPr>
      <w:r>
        <w:rPr>
          <w:rFonts w:ascii="Verdana" w:eastAsia="Times New Roman" w:hAnsi="Verdana" w:cs="Verdana"/>
          <w:b/>
          <w:noProof/>
          <w:color w:val="000000"/>
          <w:lang w:val="es-ES" w:eastAsia="es-E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4815</wp:posOffset>
            </wp:positionH>
            <wp:positionV relativeFrom="paragraph">
              <wp:posOffset>1270</wp:posOffset>
            </wp:positionV>
            <wp:extent cx="5048250" cy="3162300"/>
            <wp:effectExtent l="19050" t="0" r="0" b="0"/>
            <wp:wrapSquare wrapText="bothSides"/>
            <wp:docPr id="428" name="Imagen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F59A9" w:rsidRDefault="000F59A9" w:rsidP="000F59A9">
      <w:pPr>
        <w:pStyle w:val="Prrafodelista"/>
        <w:jc w:val="both"/>
        <w:rPr>
          <w:rStyle w:val="Textos"/>
          <w:rFonts w:eastAsia="Times New Roman"/>
          <w:b/>
        </w:rPr>
      </w:pPr>
    </w:p>
    <w:p w:rsidR="000F59A9" w:rsidRDefault="000F59A9" w:rsidP="000F59A9">
      <w:pPr>
        <w:pStyle w:val="Prrafodelista"/>
        <w:jc w:val="both"/>
        <w:rPr>
          <w:rStyle w:val="Textos"/>
          <w:rFonts w:eastAsia="Times New Roman"/>
          <w:b/>
        </w:rPr>
      </w:pPr>
    </w:p>
    <w:p w:rsidR="000F59A9" w:rsidRDefault="000F59A9" w:rsidP="000F59A9">
      <w:pPr>
        <w:pStyle w:val="Prrafodelista"/>
        <w:jc w:val="both"/>
        <w:rPr>
          <w:rStyle w:val="Textos"/>
          <w:rFonts w:eastAsia="Times New Roman"/>
          <w:b/>
        </w:rPr>
      </w:pPr>
    </w:p>
    <w:p w:rsidR="000F59A9" w:rsidRDefault="000F59A9" w:rsidP="000F59A9">
      <w:pPr>
        <w:pStyle w:val="Prrafodelista"/>
        <w:jc w:val="both"/>
        <w:rPr>
          <w:rStyle w:val="Textos"/>
          <w:rFonts w:eastAsia="Times New Roman"/>
          <w:b/>
        </w:rPr>
      </w:pPr>
    </w:p>
    <w:p w:rsidR="000F59A9" w:rsidRPr="00EC6FB9" w:rsidRDefault="000F59A9" w:rsidP="000F59A9">
      <w:pPr>
        <w:pStyle w:val="Prrafodelista"/>
        <w:jc w:val="both"/>
        <w:rPr>
          <w:rStyle w:val="Textos"/>
          <w:rFonts w:eastAsia="Times New Roman"/>
          <w:b/>
        </w:rPr>
      </w:pPr>
    </w:p>
    <w:p w:rsidR="00764C4B" w:rsidRDefault="00764C4B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764C4B" w:rsidRDefault="00764C4B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764C4B" w:rsidRDefault="00764C4B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764C4B" w:rsidRDefault="00764C4B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F76639" w:rsidRDefault="00F7663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0F59A9" w:rsidRDefault="000F59A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0F59A9" w:rsidRDefault="000F59A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0F59A9" w:rsidRDefault="000F59A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0F59A9" w:rsidRDefault="000F59A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0F59A9" w:rsidRDefault="000F59A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0F59A9" w:rsidRDefault="000F59A9" w:rsidP="00764C4B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817C76" w:rsidRDefault="00817C76" w:rsidP="00817C76">
      <w:pPr>
        <w:pStyle w:val="Prrafodelista"/>
        <w:jc w:val="both"/>
        <w:rPr>
          <w:rStyle w:val="Textos"/>
          <w:rFonts w:eastAsia="Times New Roman"/>
          <w:b/>
        </w:rPr>
      </w:pPr>
    </w:p>
    <w:p w:rsidR="00817C76" w:rsidRDefault="00817C76" w:rsidP="00817C76">
      <w:pPr>
        <w:pStyle w:val="Prrafodelista"/>
        <w:jc w:val="both"/>
        <w:rPr>
          <w:rStyle w:val="Textos"/>
          <w:rFonts w:eastAsia="Times New Roman"/>
          <w:b/>
        </w:rPr>
      </w:pPr>
    </w:p>
    <w:p w:rsidR="00817C76" w:rsidRDefault="00817C76" w:rsidP="00817C76">
      <w:pPr>
        <w:pStyle w:val="Prrafodelista"/>
        <w:jc w:val="both"/>
        <w:rPr>
          <w:rStyle w:val="Textos"/>
          <w:rFonts w:eastAsia="Times New Roman"/>
          <w:b/>
        </w:rPr>
      </w:pPr>
    </w:p>
    <w:p w:rsidR="00817C76" w:rsidRDefault="00817C76" w:rsidP="00817C76">
      <w:pPr>
        <w:pStyle w:val="Prrafodelista"/>
        <w:jc w:val="both"/>
        <w:rPr>
          <w:rStyle w:val="Textos"/>
          <w:rFonts w:eastAsia="Times New Roman"/>
          <w:b/>
        </w:rPr>
      </w:pPr>
    </w:p>
    <w:p w:rsidR="00764C4B" w:rsidRPr="00005394" w:rsidRDefault="00764C4B" w:rsidP="002F18ED">
      <w:pPr>
        <w:pStyle w:val="Prrafodelista"/>
        <w:numPr>
          <w:ilvl w:val="0"/>
          <w:numId w:val="46"/>
        </w:numPr>
        <w:jc w:val="both"/>
        <w:rPr>
          <w:rStyle w:val="Textos"/>
          <w:rFonts w:eastAsia="Times New Roman"/>
          <w:b/>
        </w:rPr>
      </w:pPr>
      <w:r w:rsidRPr="00005394">
        <w:rPr>
          <w:rStyle w:val="Textos"/>
          <w:rFonts w:eastAsia="Times New Roman"/>
          <w:b/>
        </w:rPr>
        <w:t xml:space="preserve">Obtenga la regla de correspondencia </w:t>
      </w:r>
      <w:r w:rsidR="00E2593B" w:rsidRPr="00005394">
        <w:rPr>
          <w:rStyle w:val="Textos"/>
          <w:rFonts w:eastAsia="Times New Roman"/>
          <w:b/>
        </w:rPr>
        <w:t>de</w:t>
      </w:r>
      <w:r w:rsidRPr="00005394">
        <w:rPr>
          <w:rStyle w:val="Textos"/>
          <w:rFonts w:eastAsia="Times New Roman"/>
          <w:b/>
        </w:rPr>
        <w:t xml:space="preserve"> la función </w:t>
      </w:r>
      <w:r w:rsidRPr="00005394">
        <w:rPr>
          <w:rStyle w:val="Textos"/>
          <w:rFonts w:eastAsia="Times New Roman"/>
          <w:b/>
          <w:position w:val="-10"/>
        </w:rPr>
        <w:object w:dxaOrig="1380" w:dyaOrig="360">
          <v:shape id="_x0000_i1030" type="#_x0000_t75" style="width:85.5pt;height:21.75pt" o:ole="">
            <v:imagedata r:id="rId18" o:title=""/>
          </v:shape>
          <o:OLEObject Type="Embed" ProgID="Equation.DSMT4" ShapeID="_x0000_i1030" DrawAspect="Content" ObjectID="_1347189466" r:id="rId19"/>
        </w:object>
      </w:r>
      <w:r w:rsidR="00C8639C" w:rsidRPr="00005394">
        <w:rPr>
          <w:rStyle w:val="Textos"/>
          <w:rFonts w:eastAsia="Times New Roman"/>
          <w:b/>
        </w:rPr>
        <w:t xml:space="preserve"> cuando </w:t>
      </w:r>
      <w:r w:rsidR="00C8639C" w:rsidRPr="00005394">
        <w:rPr>
          <w:rStyle w:val="Textos"/>
          <w:rFonts w:eastAsia="Times New Roman"/>
          <w:b/>
          <w:position w:val="-6"/>
        </w:rPr>
        <w:object w:dxaOrig="1180" w:dyaOrig="279">
          <v:shape id="_x0000_i1031" type="#_x0000_t75" style="width:64.5pt;height:15.75pt" o:ole="">
            <v:imagedata r:id="rId20" o:title=""/>
          </v:shape>
          <o:OLEObject Type="Embed" ProgID="Equation.DSMT4" ShapeID="_x0000_i1031" DrawAspect="Content" ObjectID="_1347189467" r:id="rId21"/>
        </w:object>
      </w:r>
      <w:r w:rsidR="0064718A" w:rsidRPr="00005394">
        <w:rPr>
          <w:rStyle w:val="Textos"/>
          <w:rFonts w:eastAsia="Times New Roman"/>
          <w:b/>
        </w:rPr>
        <w:t>.</w:t>
      </w:r>
    </w:p>
    <w:p w:rsidR="002F18ED" w:rsidRPr="00005394" w:rsidRDefault="002F18ED" w:rsidP="002F18ED">
      <w:pPr>
        <w:pStyle w:val="Prrafodelista"/>
        <w:jc w:val="both"/>
        <w:rPr>
          <w:rStyle w:val="Textos"/>
          <w:rFonts w:eastAsia="Times New Roman"/>
          <w:b/>
        </w:rPr>
      </w:pPr>
    </w:p>
    <w:p w:rsidR="002F18ED" w:rsidRDefault="002F18ED" w:rsidP="002F18ED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2F18ED" w:rsidRDefault="002F18ED" w:rsidP="002F18ED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2F18ED" w:rsidRDefault="002F18ED" w:rsidP="002F18ED">
      <w:pPr>
        <w:pStyle w:val="Prrafodelista"/>
        <w:jc w:val="both"/>
        <w:rPr>
          <w:rStyle w:val="Textos"/>
          <w:rFonts w:eastAsia="Times New Roman"/>
          <w:b/>
          <w:sz w:val="22"/>
          <w:szCs w:val="22"/>
        </w:rPr>
      </w:pPr>
    </w:p>
    <w:p w:rsidR="00F25574" w:rsidRDefault="00F25574" w:rsidP="00F25574">
      <w:pPr>
        <w:pStyle w:val="Prrafodelista"/>
        <w:ind w:left="0"/>
        <w:jc w:val="both"/>
        <w:rPr>
          <w:rStyle w:val="Textos"/>
          <w:rFonts w:eastAsia="Times New Roman"/>
          <w:b/>
          <w:sz w:val="22"/>
          <w:szCs w:val="22"/>
        </w:rPr>
      </w:pPr>
    </w:p>
    <w:p w:rsidR="00BE7654" w:rsidRDefault="00BE765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BE7654" w:rsidRDefault="00BE765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17C76" w:rsidRDefault="00817C76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0815FD" w:rsidRPr="00005394" w:rsidRDefault="000815FD" w:rsidP="000815FD">
      <w:pPr>
        <w:pStyle w:val="Prrafodelista"/>
        <w:numPr>
          <w:ilvl w:val="0"/>
          <w:numId w:val="36"/>
        </w:numPr>
        <w:jc w:val="both"/>
        <w:rPr>
          <w:rStyle w:val="Textos"/>
          <w:rFonts w:eastAsia="Times New Roman"/>
          <w:b/>
        </w:rPr>
      </w:pPr>
      <w:r w:rsidRPr="00005394">
        <w:rPr>
          <w:rStyle w:val="Textos"/>
          <w:rFonts w:eastAsia="Times New Roman"/>
          <w:b/>
        </w:rPr>
        <w:t>Determine la fracción del cuadrado</w:t>
      </w:r>
      <w:r w:rsidR="006860DB" w:rsidRPr="00005394">
        <w:rPr>
          <w:rStyle w:val="Textos"/>
          <w:rFonts w:eastAsia="Times New Roman"/>
          <w:b/>
        </w:rPr>
        <w:t xml:space="preserve"> </w:t>
      </w:r>
      <w:r w:rsidR="00814788" w:rsidRPr="00005394">
        <w:rPr>
          <w:rStyle w:val="Textos"/>
          <w:rFonts w:eastAsia="Times New Roman"/>
          <w:b/>
        </w:rPr>
        <w:t>de lado “L”</w:t>
      </w:r>
      <w:r w:rsidRPr="00005394">
        <w:rPr>
          <w:rStyle w:val="Textos"/>
          <w:rFonts w:eastAsia="Times New Roman"/>
          <w:b/>
        </w:rPr>
        <w:t xml:space="preserve"> que estará sombreada si el proceso de sombreado que se indica en la figura se continúa de manera indefinida.</w:t>
      </w:r>
    </w:p>
    <w:p w:rsidR="003F79CB" w:rsidRPr="00005394" w:rsidRDefault="00AC507C" w:rsidP="003F79CB">
      <w:pPr>
        <w:pStyle w:val="Noparagraphstyle"/>
        <w:spacing w:after="113"/>
        <w:ind w:left="360"/>
        <w:jc w:val="right"/>
        <w:rPr>
          <w:rStyle w:val="Textos"/>
          <w:b/>
          <w:lang w:val="es-EC"/>
        </w:rPr>
      </w:pPr>
      <w:r>
        <w:rPr>
          <w:rFonts w:ascii="Verdana" w:hAnsi="Verdana" w:cs="Verdana"/>
          <w:b/>
          <w:noProof/>
          <w:sz w:val="20"/>
          <w:szCs w:val="20"/>
          <w:lang w:val="es-EC" w:eastAsia="es-EC"/>
        </w:rPr>
        <w:pict>
          <v:group id="_x0000_s1453" style="position:absolute;left:0;text-align:left;margin-left:10.9pt;margin-top:18.15pt;width:125.25pt;height:123.75pt;z-index:251660288" coordorigin="1636,2842" coordsize="2505,2475">
            <v:rect id="_x0000_s1431" style="position:absolute;left:2087;top:2866;width:2054;height:2415" o:regroupid="9" strokeweight="1.5pt"/>
            <v:rect id="_x0000_s1432" style="position:absolute;left:2087;top:2878;width:980;height:1243" o:regroupid="9" fillcolor="black" strokeweight="1.5pt">
              <v:fill r:id="rId22" o:title="Diagonal hacia abajo clara" type="pattern"/>
              <v:shadow type="perspective" color="#7f7f7f" opacity=".5" offset="1pt" offset2="-1pt"/>
            </v:rect>
            <v:rect id="_x0000_s1433" style="position:absolute;left:3067;top:4121;width:1063;height:1160" o:regroupid="9" strokeweight="1.5pt"/>
            <v:rect id="_x0000_s1434" style="position:absolute;left:3067;top:4124;width:537;height:610" o:regroupid="9" fillcolor="black" strokeweight="1.5pt">
              <v:fill r:id="rId23" o:title="Horizontal clara" type="pattern"/>
              <v:shadow type="perspective" color="#243f60" opacity=".5" offset="1pt" offset2="-1pt"/>
            </v:rect>
            <v:rect id="_x0000_s1435" style="position:absolute;left:3604;top:4731;width:526;height:550" o:regroupid="9" strokeweight="1.5pt"/>
            <v:rect id="_x0000_s1436" style="position:absolute;left:3604;top:4731;width:274;height:275" o:regroupid="9" fillcolor="black" strokeweight="1.5pt">
              <v:fill r:id="rId24" o:title="Vertical clara" type="pattern"/>
              <v:shadow type="perspective" color="#622423" opacity=".5" offset="1pt" offset2="-1pt"/>
            </v:rect>
            <v:rect id="_x0000_s1437" style="position:absolute;left:3878;top:5018;width:252;height:263" o:regroupid="9" strokeweight="1.5pt"/>
            <v:rect id="_x0000_s1438" style="position:absolute;left:3878;top:5018;width:147;height:120" o:regroupid="9" fillcolor="black" strokeweight="1.5pt">
              <v:fill r:id="rId25" o:title="25%" type="pattern"/>
              <v:shadow type="perspective" color="#974706" offset="1pt" offset2="-3pt"/>
            </v:rect>
            <v:rect id="_x0000_s1439" style="position:absolute;left:4025;top:5138;width:105;height:143" o:regroupid="9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43" type="#_x0000_t32" style="position:absolute;left:1791;top:2842;width:21;height:2475" o:connectortype="straight" o:regroupid="9">
              <v:stroke startarrow="block" endarrow="block"/>
            </v:shape>
            <v:shape id="_x0000_s1444" type="#_x0000_t202" style="position:absolute;left:1636;top:3954;width:279;height:406;mso-width-relative:margin;mso-height-relative:margin" o:regroupid="9" stroked="f">
              <v:textbox style="mso-next-textbox:#_x0000_s1444">
                <w:txbxContent>
                  <w:p w:rsidR="005165BA" w:rsidRPr="005165BA" w:rsidRDefault="005165BA">
                    <w:pPr>
                      <w:rPr>
                        <w:b/>
                        <w:sz w:val="24"/>
                        <w:szCs w:val="24"/>
                        <w:lang w:val="es-ES"/>
                      </w:rPr>
                    </w:pPr>
                    <w:r w:rsidRPr="005165BA">
                      <w:rPr>
                        <w:b/>
                        <w:sz w:val="24"/>
                        <w:szCs w:val="24"/>
                        <w:lang w:val="es-ES"/>
                      </w:rPr>
                      <w:t>L</w:t>
                    </w:r>
                  </w:p>
                </w:txbxContent>
              </v:textbox>
            </v:shape>
          </v:group>
        </w:pict>
      </w:r>
      <w:r w:rsidR="003F79CB" w:rsidRPr="00005394">
        <w:rPr>
          <w:rStyle w:val="Textos"/>
          <w:b/>
          <w:lang w:val="es-EC"/>
        </w:rPr>
        <w:t xml:space="preserve">VALOR: </w:t>
      </w:r>
      <w:r w:rsidR="00CA4C84" w:rsidRPr="00005394">
        <w:rPr>
          <w:rStyle w:val="Textos"/>
          <w:b/>
          <w:lang w:val="es-EC"/>
        </w:rPr>
        <w:t>10</w:t>
      </w:r>
      <w:r w:rsidR="003F79CB" w:rsidRPr="00005394">
        <w:rPr>
          <w:rStyle w:val="Textos"/>
          <w:b/>
          <w:lang w:val="es-EC"/>
        </w:rPr>
        <w:t xml:space="preserve"> puntos</w:t>
      </w:r>
    </w:p>
    <w:p w:rsidR="000815FD" w:rsidRPr="00005394" w:rsidRDefault="000815FD" w:rsidP="000815FD">
      <w:pPr>
        <w:jc w:val="both"/>
        <w:rPr>
          <w:b/>
          <w:sz w:val="20"/>
          <w:szCs w:val="20"/>
        </w:rPr>
      </w:pPr>
    </w:p>
    <w:p w:rsidR="000815FD" w:rsidRPr="00005394" w:rsidRDefault="000815FD" w:rsidP="000815FD">
      <w:pPr>
        <w:jc w:val="both"/>
        <w:rPr>
          <w:b/>
          <w:sz w:val="20"/>
          <w:szCs w:val="20"/>
        </w:rPr>
      </w:pPr>
    </w:p>
    <w:p w:rsidR="000815FD" w:rsidRPr="00005394" w:rsidRDefault="000815FD" w:rsidP="000815FD">
      <w:pPr>
        <w:jc w:val="both"/>
        <w:rPr>
          <w:b/>
          <w:sz w:val="20"/>
          <w:szCs w:val="20"/>
        </w:rPr>
      </w:pPr>
    </w:p>
    <w:p w:rsidR="000815FD" w:rsidRPr="00005394" w:rsidRDefault="000815FD" w:rsidP="000815FD">
      <w:pPr>
        <w:jc w:val="both"/>
        <w:rPr>
          <w:b/>
          <w:sz w:val="20"/>
          <w:szCs w:val="20"/>
        </w:rPr>
      </w:pPr>
    </w:p>
    <w:p w:rsidR="000815FD" w:rsidRDefault="000815FD" w:rsidP="000815FD">
      <w:pPr>
        <w:jc w:val="both"/>
        <w:rPr>
          <w:b/>
          <w:sz w:val="24"/>
          <w:szCs w:val="24"/>
        </w:rPr>
      </w:pPr>
    </w:p>
    <w:p w:rsidR="006860DB" w:rsidRDefault="006860DB" w:rsidP="000815FD">
      <w:pPr>
        <w:jc w:val="both"/>
        <w:rPr>
          <w:b/>
          <w:sz w:val="24"/>
          <w:szCs w:val="24"/>
        </w:rPr>
      </w:pPr>
    </w:p>
    <w:p w:rsidR="00817C76" w:rsidRDefault="00817C76" w:rsidP="000815FD">
      <w:pPr>
        <w:jc w:val="both"/>
        <w:rPr>
          <w:b/>
          <w:sz w:val="24"/>
          <w:szCs w:val="24"/>
        </w:rPr>
      </w:pPr>
    </w:p>
    <w:p w:rsidR="00817C76" w:rsidRDefault="00817C76" w:rsidP="000815FD">
      <w:pPr>
        <w:jc w:val="both"/>
        <w:rPr>
          <w:b/>
          <w:sz w:val="24"/>
          <w:szCs w:val="24"/>
        </w:rPr>
      </w:pPr>
    </w:p>
    <w:p w:rsidR="00817C76" w:rsidRDefault="00817C76" w:rsidP="000815FD">
      <w:pPr>
        <w:jc w:val="both"/>
        <w:rPr>
          <w:b/>
          <w:sz w:val="24"/>
          <w:szCs w:val="24"/>
        </w:rPr>
      </w:pPr>
    </w:p>
    <w:p w:rsidR="00775BA1" w:rsidRDefault="00775BA1" w:rsidP="000815FD">
      <w:pPr>
        <w:jc w:val="both"/>
        <w:rPr>
          <w:b/>
          <w:sz w:val="24"/>
          <w:szCs w:val="24"/>
        </w:rPr>
      </w:pPr>
    </w:p>
    <w:p w:rsidR="0035750F" w:rsidRPr="00005394" w:rsidRDefault="00F5723A" w:rsidP="00FB4F97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 xml:space="preserve">Determine </w:t>
      </w:r>
      <w:r w:rsidR="004D031F" w:rsidRPr="00005394">
        <w:rPr>
          <w:rStyle w:val="Textos"/>
          <w:b/>
          <w:lang w:val="es-EC"/>
        </w:rPr>
        <w:t>la ecuación del l</w:t>
      </w:r>
      <w:r w:rsidRPr="00005394">
        <w:rPr>
          <w:rStyle w:val="Textos"/>
          <w:b/>
          <w:lang w:val="es-EC"/>
        </w:rPr>
        <w:t xml:space="preserve">ugar geométrico </w:t>
      </w:r>
      <w:r w:rsidR="004D031F" w:rsidRPr="00005394">
        <w:rPr>
          <w:rStyle w:val="Textos"/>
          <w:b/>
          <w:lang w:val="es-EC"/>
        </w:rPr>
        <w:t>dado por la igualdad</w:t>
      </w:r>
      <w:r w:rsidRPr="00005394">
        <w:rPr>
          <w:rStyle w:val="Textos"/>
          <w:b/>
          <w:lang w:val="es-EC"/>
        </w:rPr>
        <w:t xml:space="preserve"> </w:t>
      </w:r>
      <w:r w:rsidR="00E714CC" w:rsidRPr="00005394">
        <w:rPr>
          <w:rStyle w:val="Textos"/>
          <w:b/>
          <w:lang w:val="es-EC"/>
        </w:rPr>
        <w:object w:dxaOrig="1219" w:dyaOrig="480">
          <v:shape id="_x0000_i1032" type="#_x0000_t75" style="width:70.5pt;height:27.75pt" o:ole="">
            <v:imagedata r:id="rId26" o:title=""/>
          </v:shape>
          <o:OLEObject Type="Embed" ProgID="Equation.DSMT4" ShapeID="_x0000_i1032" DrawAspect="Content" ObjectID="_1347189468" r:id="rId27"/>
        </w:object>
      </w:r>
      <w:r w:rsidR="004D031F" w:rsidRPr="00005394">
        <w:rPr>
          <w:rStyle w:val="Textos"/>
          <w:b/>
          <w:lang w:val="es-EC"/>
        </w:rPr>
        <w:t xml:space="preserve">, donde </w:t>
      </w:r>
      <w:r w:rsidR="00164367" w:rsidRPr="00005394">
        <w:rPr>
          <w:rStyle w:val="Textos"/>
          <w:b/>
          <w:lang w:val="es-EC"/>
        </w:rPr>
        <w:object w:dxaOrig="600" w:dyaOrig="279">
          <v:shape id="_x0000_i1033" type="#_x0000_t75" style="width:35.25pt;height:16.5pt" o:ole="">
            <v:imagedata r:id="rId28" o:title=""/>
          </v:shape>
          <o:OLEObject Type="Embed" ProgID="Equation.DSMT4" ShapeID="_x0000_i1033" DrawAspect="Content" ObjectID="_1347189469" r:id="rId29"/>
        </w:object>
      </w:r>
      <w:r w:rsidR="00164367" w:rsidRPr="00005394">
        <w:rPr>
          <w:rStyle w:val="Textos"/>
          <w:b/>
          <w:lang w:val="es-EC"/>
        </w:rPr>
        <w:t>.  Identifique el nombre y los elementos de la curva obtenida.</w:t>
      </w:r>
    </w:p>
    <w:p w:rsidR="00FB4F97" w:rsidRPr="00005394" w:rsidRDefault="00FB4F97" w:rsidP="00FB4F97">
      <w:pPr>
        <w:pStyle w:val="Noparagraphstyle"/>
        <w:spacing w:after="113"/>
        <w:ind w:left="360"/>
        <w:jc w:val="right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 xml:space="preserve">VALOR: </w:t>
      </w:r>
      <w:r w:rsidR="0022096B">
        <w:rPr>
          <w:rStyle w:val="Textos"/>
          <w:b/>
          <w:lang w:val="es-EC"/>
        </w:rPr>
        <w:t>12</w:t>
      </w:r>
      <w:r w:rsidRPr="00005394">
        <w:rPr>
          <w:rStyle w:val="Textos"/>
          <w:b/>
          <w:lang w:val="es-EC"/>
        </w:rPr>
        <w:t xml:space="preserve"> puntos</w:t>
      </w:r>
    </w:p>
    <w:p w:rsidR="00164367" w:rsidRPr="00005394" w:rsidRDefault="0016436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AC507C" w:rsidRDefault="00AC507C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6F03C3" w:rsidRDefault="006F03C3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AC507C" w:rsidRPr="00005394" w:rsidRDefault="00AC507C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Pr="00005394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AC507C" w:rsidRDefault="00AC507C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FB4F97" w:rsidRDefault="00FB4F97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005394" w:rsidRDefault="00005394" w:rsidP="00164367">
      <w:pPr>
        <w:pStyle w:val="Noparagraphstyle"/>
        <w:spacing w:after="113"/>
        <w:rPr>
          <w:rStyle w:val="Textos"/>
          <w:b/>
          <w:lang w:val="es-ES"/>
        </w:rPr>
      </w:pPr>
    </w:p>
    <w:p w:rsidR="0032445B" w:rsidRPr="00005394" w:rsidRDefault="0063541F" w:rsidP="00C20CB3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>R</w:t>
      </w:r>
      <w:r w:rsidR="00C45864" w:rsidRPr="00005394">
        <w:rPr>
          <w:rStyle w:val="Textos"/>
          <w:b/>
          <w:lang w:val="es-EC"/>
        </w:rPr>
        <w:t>ealice lo requerido en cada literal:</w:t>
      </w:r>
    </w:p>
    <w:p w:rsidR="0014083B" w:rsidRPr="00005394" w:rsidRDefault="0014083B" w:rsidP="00F62A09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ab/>
      </w:r>
      <w:r w:rsidRPr="00005394">
        <w:rPr>
          <w:rStyle w:val="Textos"/>
          <w:b/>
          <w:lang w:val="es-EC"/>
        </w:rPr>
        <w:tab/>
      </w:r>
      <w:r w:rsidRPr="00005394">
        <w:rPr>
          <w:rStyle w:val="Textos"/>
          <w:b/>
          <w:lang w:val="es-EC"/>
        </w:rPr>
        <w:tab/>
      </w:r>
      <w:r w:rsidRPr="00005394">
        <w:rPr>
          <w:rStyle w:val="Textos"/>
          <w:b/>
          <w:lang w:val="es-EC"/>
        </w:rPr>
        <w:tab/>
      </w:r>
      <w:r w:rsidRPr="00005394">
        <w:rPr>
          <w:rStyle w:val="Textos"/>
          <w:b/>
          <w:lang w:val="es-EC"/>
        </w:rPr>
        <w:tab/>
      </w:r>
      <w:r w:rsidRPr="00005394">
        <w:rPr>
          <w:rStyle w:val="Textos"/>
          <w:b/>
          <w:lang w:val="es-EC"/>
        </w:rPr>
        <w:tab/>
        <w:t xml:space="preserve">   </w:t>
      </w:r>
      <w:r w:rsidR="00F52566" w:rsidRPr="00005394">
        <w:rPr>
          <w:rStyle w:val="Textos"/>
          <w:b/>
          <w:lang w:val="es-EC"/>
        </w:rPr>
        <w:t xml:space="preserve">          </w:t>
      </w:r>
      <w:r w:rsidR="00810772" w:rsidRPr="00005394">
        <w:rPr>
          <w:rStyle w:val="Textos"/>
          <w:b/>
          <w:lang w:val="es-EC"/>
        </w:rPr>
        <w:t xml:space="preserve">         </w:t>
      </w:r>
      <w:r w:rsidR="0032445B" w:rsidRPr="00005394">
        <w:rPr>
          <w:rStyle w:val="Textos"/>
          <w:b/>
          <w:lang w:val="es-EC"/>
        </w:rPr>
        <w:tab/>
      </w:r>
      <w:r w:rsidR="00B45FCC" w:rsidRPr="00005394">
        <w:rPr>
          <w:rStyle w:val="Textos"/>
          <w:b/>
          <w:lang w:val="es-EC"/>
        </w:rPr>
        <w:t xml:space="preserve"> </w:t>
      </w:r>
      <w:r w:rsidR="0032445B" w:rsidRPr="00005394">
        <w:rPr>
          <w:rStyle w:val="Textos"/>
          <w:b/>
          <w:lang w:val="es-EC"/>
        </w:rPr>
        <w:t xml:space="preserve">  </w:t>
      </w:r>
      <w:r w:rsidR="00517FC3">
        <w:rPr>
          <w:rStyle w:val="Textos"/>
          <w:b/>
          <w:lang w:val="es-EC"/>
        </w:rPr>
        <w:t xml:space="preserve">     </w:t>
      </w:r>
      <w:r w:rsidRPr="00005394">
        <w:rPr>
          <w:rStyle w:val="Textos"/>
          <w:b/>
          <w:lang w:val="es-EC"/>
        </w:rPr>
        <w:t xml:space="preserve">VALOR: </w:t>
      </w:r>
      <w:r w:rsidR="0022096B">
        <w:rPr>
          <w:rStyle w:val="Textos"/>
          <w:b/>
          <w:lang w:val="es-EC"/>
        </w:rPr>
        <w:t>28</w:t>
      </w:r>
      <w:r w:rsidRPr="00005394">
        <w:rPr>
          <w:rStyle w:val="Textos"/>
          <w:b/>
          <w:lang w:val="es-EC"/>
        </w:rPr>
        <w:t xml:space="preserve"> puntos</w:t>
      </w:r>
    </w:p>
    <w:p w:rsidR="003F79CB" w:rsidRPr="00005394" w:rsidRDefault="003F79CB" w:rsidP="004E484F">
      <w:pPr>
        <w:pStyle w:val="Noparagraphstyle"/>
        <w:numPr>
          <w:ilvl w:val="0"/>
          <w:numId w:val="47"/>
        </w:numPr>
        <w:spacing w:after="113"/>
        <w:jc w:val="both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 xml:space="preserve">Demuestre formalmente que </w:t>
      </w:r>
      <w:r w:rsidR="00005394" w:rsidRPr="00005394">
        <w:rPr>
          <w:rStyle w:val="Textos"/>
          <w:b/>
          <w:lang w:val="es-EC"/>
        </w:rPr>
        <w:object w:dxaOrig="1860" w:dyaOrig="480">
          <v:shape id="_x0000_i1034" type="#_x0000_t75" style="width:93pt;height:28.5pt" o:ole="">
            <v:imagedata r:id="rId30" o:title=""/>
          </v:shape>
          <o:OLEObject Type="Embed" ProgID="Equation.DSMT4" ShapeID="_x0000_i1034" DrawAspect="Content" ObjectID="_1347189470" r:id="rId31"/>
        </w:object>
      </w:r>
    </w:p>
    <w:p w:rsidR="003F79CB" w:rsidRPr="00005394" w:rsidRDefault="003F79CB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F79CB" w:rsidRPr="00005394" w:rsidRDefault="003F79CB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F79CB" w:rsidRPr="00005394" w:rsidRDefault="003F79CB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D5B21" w:rsidRPr="00005394" w:rsidRDefault="003D5B21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Default="003667B6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6F03C3" w:rsidRDefault="006F03C3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E05414" w:rsidRDefault="00E05414" w:rsidP="003F79CB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F79CB" w:rsidRPr="00005394" w:rsidRDefault="00323A49" w:rsidP="003667B6">
      <w:pPr>
        <w:pStyle w:val="Noparagraphstyle"/>
        <w:numPr>
          <w:ilvl w:val="0"/>
          <w:numId w:val="47"/>
        </w:numPr>
        <w:spacing w:after="113"/>
        <w:jc w:val="both"/>
        <w:rPr>
          <w:rStyle w:val="Textos"/>
          <w:b/>
          <w:lang w:val="es-EC"/>
        </w:rPr>
      </w:pPr>
      <w:r>
        <w:rPr>
          <w:rStyle w:val="Textos"/>
          <w:b/>
          <w:lang w:val="es-EC"/>
        </w:rPr>
        <w:t>C</w:t>
      </w:r>
      <w:r w:rsidR="003667B6" w:rsidRPr="00005394">
        <w:rPr>
          <w:rStyle w:val="Textos"/>
          <w:b/>
          <w:lang w:val="es-EC"/>
        </w:rPr>
        <w:t>alcule</w:t>
      </w:r>
      <w:r w:rsidR="003F7BB8" w:rsidRPr="00005394">
        <w:rPr>
          <w:rStyle w:val="Textos"/>
          <w:b/>
          <w:lang w:val="es-EC"/>
        </w:rPr>
        <w:t xml:space="preserve"> </w:t>
      </w:r>
      <w:r w:rsidR="003667B6" w:rsidRPr="00005394">
        <w:rPr>
          <w:rStyle w:val="Textos"/>
          <w:b/>
          <w:lang w:val="es-EC"/>
        </w:rPr>
        <w:t xml:space="preserve"> </w:t>
      </w:r>
      <w:r w:rsidR="00F96DAC" w:rsidRPr="00005394">
        <w:rPr>
          <w:rStyle w:val="Textos"/>
          <w:b/>
          <w:lang w:val="es-EC"/>
        </w:rPr>
        <w:object w:dxaOrig="2299" w:dyaOrig="1280">
          <v:shape id="_x0000_i1035" type="#_x0000_t75" style="width:134.25pt;height:74.25pt" o:ole="">
            <v:imagedata r:id="rId32" o:title=""/>
          </v:shape>
          <o:OLEObject Type="Embed" ProgID="Equation.DSMT4" ShapeID="_x0000_i1035" DrawAspect="Content" ObjectID="_1347189471" r:id="rId33"/>
        </w:object>
      </w:r>
    </w:p>
    <w:p w:rsidR="00534B07" w:rsidRPr="00005394" w:rsidRDefault="00534B07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534B07" w:rsidRPr="00005394" w:rsidRDefault="00534B07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534B07" w:rsidRPr="00005394" w:rsidRDefault="00534B07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3667B6" w:rsidRPr="00005394" w:rsidRDefault="003667B6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3667B6" w:rsidRPr="00005394" w:rsidRDefault="003667B6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3667B6" w:rsidRDefault="003667B6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E05414" w:rsidRPr="00005394" w:rsidRDefault="00E05414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3667B6" w:rsidRPr="00005394" w:rsidRDefault="003667B6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3667B6" w:rsidRDefault="003667B6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323A49" w:rsidRDefault="00323A49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005394" w:rsidRPr="00005394" w:rsidRDefault="00005394" w:rsidP="00534B07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4A2D0C" w:rsidRPr="00005394" w:rsidRDefault="004A2D0C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F96DAC" w:rsidRPr="00005394" w:rsidRDefault="00F96DAC" w:rsidP="00F96DAC">
      <w:pPr>
        <w:pStyle w:val="Noparagraphstyle"/>
        <w:numPr>
          <w:ilvl w:val="0"/>
          <w:numId w:val="47"/>
        </w:numPr>
        <w:spacing w:after="113"/>
        <w:jc w:val="both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 xml:space="preserve">Si </w:t>
      </w:r>
      <w:r w:rsidR="00C60548" w:rsidRPr="00005394">
        <w:rPr>
          <w:rStyle w:val="Textos"/>
          <w:b/>
          <w:lang w:val="es-EC"/>
        </w:rPr>
        <w:object w:dxaOrig="2380" w:dyaOrig="840">
          <v:shape id="_x0000_i1036" type="#_x0000_t75" style="width:126.75pt;height:45pt" o:ole="">
            <v:imagedata r:id="rId34" o:title=""/>
          </v:shape>
          <o:OLEObject Type="Embed" ProgID="Equation.DSMT4" ShapeID="_x0000_i1036" DrawAspect="Content" ObjectID="_1347189472" r:id="rId35"/>
        </w:object>
      </w:r>
      <w:r w:rsidRPr="00005394">
        <w:rPr>
          <w:rStyle w:val="Textos"/>
          <w:b/>
          <w:lang w:val="es-EC"/>
        </w:rPr>
        <w:t xml:space="preserve">, determine </w:t>
      </w:r>
      <w:r w:rsidRPr="00005394">
        <w:rPr>
          <w:rStyle w:val="Textos"/>
          <w:b/>
          <w:lang w:val="es-EC"/>
        </w:rPr>
        <w:object w:dxaOrig="279" w:dyaOrig="320">
          <v:shape id="_x0000_i1037" type="#_x0000_t75" style="width:18pt;height:20.25pt" o:ole="">
            <v:imagedata r:id="rId36" o:title=""/>
          </v:shape>
          <o:OLEObject Type="Embed" ProgID="Equation.DSMT4" ShapeID="_x0000_i1037" DrawAspect="Content" ObjectID="_1347189473" r:id="rId37"/>
        </w:object>
      </w:r>
      <w:r w:rsidRPr="00005394">
        <w:rPr>
          <w:rStyle w:val="Textos"/>
          <w:b/>
          <w:lang w:val="es-EC"/>
        </w:rPr>
        <w:t>.</w:t>
      </w:r>
    </w:p>
    <w:p w:rsidR="003667B6" w:rsidRPr="00005394" w:rsidRDefault="003667B6" w:rsidP="00F96DAC">
      <w:pPr>
        <w:pStyle w:val="Noparagraphstyle"/>
        <w:spacing w:after="113"/>
        <w:ind w:left="72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BC4DC9" w:rsidRPr="00005394" w:rsidRDefault="00BC4DC9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Default="003667B6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6F03C3" w:rsidRPr="00005394" w:rsidRDefault="006F03C3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F96DAC" w:rsidRDefault="00F96DAC" w:rsidP="004A2D0C">
      <w:pPr>
        <w:pStyle w:val="Noparagraphstyle"/>
        <w:spacing w:after="113"/>
        <w:ind w:left="1070"/>
        <w:jc w:val="both"/>
        <w:rPr>
          <w:rStyle w:val="Textos"/>
          <w:b/>
          <w:lang w:val="es-EC"/>
        </w:rPr>
      </w:pPr>
    </w:p>
    <w:p w:rsidR="003667B6" w:rsidRPr="00005394" w:rsidRDefault="00672662" w:rsidP="00672662">
      <w:pPr>
        <w:pStyle w:val="Noparagraphstyle"/>
        <w:numPr>
          <w:ilvl w:val="0"/>
          <w:numId w:val="47"/>
        </w:numPr>
        <w:spacing w:after="113"/>
        <w:jc w:val="both"/>
        <w:rPr>
          <w:rStyle w:val="Textos"/>
          <w:b/>
          <w:lang w:val="es-EC"/>
        </w:rPr>
      </w:pPr>
      <w:r w:rsidRPr="00005394">
        <w:rPr>
          <w:rStyle w:val="Textos"/>
          <w:b/>
          <w:lang w:val="es-EC"/>
        </w:rPr>
        <w:t xml:space="preserve">A partir de la curva </w:t>
      </w:r>
      <w:r w:rsidR="00D86BC4" w:rsidRPr="00005394">
        <w:rPr>
          <w:rStyle w:val="Textos"/>
          <w:b/>
          <w:lang w:val="es-EC"/>
        </w:rPr>
        <w:t xml:space="preserve">dada por </w:t>
      </w:r>
      <w:r w:rsidR="00D86BC4" w:rsidRPr="00005394">
        <w:rPr>
          <w:rStyle w:val="Textos"/>
          <w:b/>
          <w:lang w:val="es-EC"/>
        </w:rPr>
        <w:object w:dxaOrig="1520" w:dyaOrig="360">
          <v:shape id="_x0000_i1038" type="#_x0000_t75" style="width:88.5pt;height:21pt" o:ole="">
            <v:imagedata r:id="rId38" o:title=""/>
          </v:shape>
          <o:OLEObject Type="Embed" ProgID="Equation.DSMT4" ShapeID="_x0000_i1038" DrawAspect="Content" ObjectID="_1347189474" r:id="rId39"/>
        </w:object>
      </w:r>
      <w:r w:rsidR="00D86BC4" w:rsidRPr="00005394">
        <w:rPr>
          <w:rStyle w:val="Textos"/>
          <w:b/>
          <w:lang w:val="es-EC"/>
        </w:rPr>
        <w:t>, d</w:t>
      </w:r>
      <w:r w:rsidRPr="00005394">
        <w:rPr>
          <w:rStyle w:val="Textos"/>
          <w:b/>
          <w:lang w:val="es-EC"/>
        </w:rPr>
        <w:t xml:space="preserve">etermine </w:t>
      </w:r>
      <w:r w:rsidRPr="00005394">
        <w:rPr>
          <w:rStyle w:val="Textos"/>
          <w:b/>
          <w:lang w:val="es-EC"/>
        </w:rPr>
        <w:object w:dxaOrig="499" w:dyaOrig="380">
          <v:shape id="_x0000_i1039" type="#_x0000_t75" style="width:30pt;height:22.5pt" o:ole="">
            <v:imagedata r:id="rId40" o:title=""/>
          </v:shape>
          <o:OLEObject Type="Embed" ProgID="Equation.DSMT4" ShapeID="_x0000_i1039" DrawAspect="Content" ObjectID="_1347189475" r:id="rId41"/>
        </w:object>
      </w:r>
      <w:r w:rsidR="00D86BC4" w:rsidRPr="00005394">
        <w:rPr>
          <w:rStyle w:val="Textos"/>
          <w:b/>
          <w:lang w:val="es-EC"/>
        </w:rPr>
        <w:t>.</w:t>
      </w:r>
      <w:r w:rsidRPr="00005394">
        <w:rPr>
          <w:rStyle w:val="Textos"/>
          <w:b/>
          <w:lang w:val="es-EC"/>
        </w:rPr>
        <w:t xml:space="preserve"> </w:t>
      </w:r>
    </w:p>
    <w:p w:rsidR="004A2D0C" w:rsidRPr="00005394" w:rsidRDefault="004A2D0C" w:rsidP="004A2D0C">
      <w:pPr>
        <w:pStyle w:val="Prrafodelista"/>
        <w:rPr>
          <w:rStyle w:val="Textos"/>
          <w:b/>
        </w:rPr>
      </w:pPr>
    </w:p>
    <w:p w:rsidR="004A1733" w:rsidRPr="00005394" w:rsidRDefault="004A1733" w:rsidP="00C137F6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63541F" w:rsidRPr="00005394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63541F" w:rsidRPr="00005394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63541F" w:rsidRPr="00005394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9B2A71" w:rsidRDefault="009B2A71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9B2A71" w:rsidRPr="00005394" w:rsidRDefault="009B2A71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63541F" w:rsidRPr="00005394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005394" w:rsidRDefault="00005394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005394" w:rsidRDefault="00005394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005394" w:rsidRDefault="00005394" w:rsidP="0063541F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E05414" w:rsidRDefault="00E05414" w:rsidP="00001D71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F810C5" w:rsidRPr="003806C5" w:rsidRDefault="00F810C5" w:rsidP="00053BB6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>Un fabricante vende lámparas a US$6.00 cada una y, a este precio, los consumidores han comprado 3,000 lámparas por mes.  El fabricante desea aumentar el precio y estima que por cada incremento de US$1.00 en el precio se venderán 1,000 lámparas menos cada mes.  Si el fabricante puede producir las lámparas a un costo de US$4.00 cada una:</w:t>
      </w:r>
    </w:p>
    <w:p w:rsidR="003B4D9B" w:rsidRPr="003806C5" w:rsidRDefault="003B4D9B" w:rsidP="003B4D9B">
      <w:pPr>
        <w:pStyle w:val="Noparagraphstyle"/>
        <w:spacing w:after="113"/>
        <w:ind w:left="720" w:hanging="720"/>
        <w:jc w:val="right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>VALOR: 10 puntos</w:t>
      </w:r>
    </w:p>
    <w:p w:rsidR="002247CC" w:rsidRPr="003D5B21" w:rsidRDefault="002247CC" w:rsidP="000824DC">
      <w:pPr>
        <w:pStyle w:val="Prrafodelista"/>
        <w:numPr>
          <w:ilvl w:val="0"/>
          <w:numId w:val="48"/>
        </w:numPr>
        <w:jc w:val="both"/>
        <w:rPr>
          <w:rStyle w:val="Textos"/>
          <w:rFonts w:eastAsia="Times New Roman"/>
          <w:b/>
        </w:rPr>
      </w:pPr>
      <w:r w:rsidRPr="003D5B21">
        <w:rPr>
          <w:rStyle w:val="Textos"/>
          <w:rFonts w:eastAsia="Times New Roman"/>
          <w:b/>
        </w:rPr>
        <w:t>¿A qué precio debería el fabricante vender las lámparas para generar la máxima utilidad posible?</w:t>
      </w:r>
    </w:p>
    <w:p w:rsidR="002247CC" w:rsidRPr="003D5B21" w:rsidRDefault="002247CC" w:rsidP="000824DC">
      <w:pPr>
        <w:pStyle w:val="Prrafodelista"/>
        <w:jc w:val="both"/>
        <w:rPr>
          <w:rStyle w:val="Textos"/>
          <w:rFonts w:eastAsia="Times New Roman"/>
          <w:b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6F03C3" w:rsidRDefault="006F03C3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6F03C3" w:rsidRPr="003806C5" w:rsidRDefault="006F03C3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3B4D9B" w:rsidRPr="003806C5" w:rsidRDefault="003B4D9B" w:rsidP="002247CC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F810C5" w:rsidRPr="003806C5" w:rsidRDefault="002247CC" w:rsidP="003D5B21">
      <w:pPr>
        <w:pStyle w:val="Noparagraphstyle"/>
        <w:numPr>
          <w:ilvl w:val="0"/>
          <w:numId w:val="48"/>
        </w:numPr>
        <w:spacing w:after="113"/>
        <w:jc w:val="both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>¿Cuál es la máxima utilidad posible?</w:t>
      </w:r>
      <w:r w:rsidR="00F810C5" w:rsidRPr="003806C5">
        <w:rPr>
          <w:rStyle w:val="Textos"/>
          <w:b/>
          <w:lang w:val="es-EC"/>
        </w:rPr>
        <w:t xml:space="preserve"> </w:t>
      </w:r>
    </w:p>
    <w:p w:rsidR="003B31D5" w:rsidRPr="003806C5" w:rsidRDefault="00F05DA2" w:rsidP="00001D71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  <w:r w:rsidRPr="003806C5">
        <w:rPr>
          <w:rStyle w:val="Textos"/>
          <w:b/>
          <w:lang w:val="es-EC"/>
        </w:rPr>
        <w:t xml:space="preserve"> </w:t>
      </w:r>
    </w:p>
    <w:p w:rsidR="00001D71" w:rsidRPr="003806C5" w:rsidRDefault="00001D71" w:rsidP="00C30CC0">
      <w:pPr>
        <w:pStyle w:val="Noparagraphstyle"/>
        <w:spacing w:after="113"/>
        <w:ind w:left="1080"/>
        <w:jc w:val="both"/>
        <w:rPr>
          <w:rStyle w:val="Textos"/>
          <w:b/>
          <w:lang w:val="es-EC"/>
        </w:rPr>
      </w:pPr>
    </w:p>
    <w:p w:rsidR="00001D71" w:rsidRPr="003806C5" w:rsidRDefault="00001D71" w:rsidP="00001D71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001D71" w:rsidRPr="003806C5" w:rsidRDefault="00001D71" w:rsidP="00001D71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001D71" w:rsidRPr="003806C5" w:rsidRDefault="00001D71" w:rsidP="00001D71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001D71" w:rsidRPr="003806C5" w:rsidRDefault="00001D71" w:rsidP="00001D71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001D71" w:rsidRPr="003806C5" w:rsidRDefault="00001D71" w:rsidP="00001D71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001D71" w:rsidRPr="003806C5" w:rsidRDefault="00001D71" w:rsidP="00001D71">
      <w:pPr>
        <w:pStyle w:val="Noparagraphstyle"/>
        <w:spacing w:after="113"/>
        <w:jc w:val="both"/>
        <w:rPr>
          <w:rStyle w:val="Textos"/>
          <w:b/>
          <w:lang w:val="es-EC"/>
        </w:rPr>
      </w:pPr>
    </w:p>
    <w:p w:rsidR="00A84B40" w:rsidRPr="003806C5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A84B40" w:rsidRPr="003806C5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p w:rsidR="003806C5" w:rsidRPr="003806C5" w:rsidRDefault="003806C5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</w:p>
    <w:sectPr w:rsidR="003806C5" w:rsidRPr="003806C5" w:rsidSect="0033334B">
      <w:pgSz w:w="11907" w:h="16840" w:code="9"/>
      <w:pgMar w:top="1440" w:right="1418" w:bottom="144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8.75pt;height:18.75pt" o:bullet="t">
        <v:imagedata r:id="rId1" o:title=""/>
      </v:shape>
    </w:pict>
  </w:numPicBullet>
  <w:numPicBullet w:numPicBulletId="1">
    <w:pict>
      <v:shape id="_x0000_i1030" type="#_x0000_t75" style="width:18pt;height:18pt" o:bullet="t">
        <v:imagedata r:id="rId2" o:title=""/>
      </v:shape>
    </w:pict>
  </w:numPicBullet>
  <w:abstractNum w:abstractNumId="0">
    <w:nsid w:val="01F959DF"/>
    <w:multiLevelType w:val="hybridMultilevel"/>
    <w:tmpl w:val="17207162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3CE2BB1"/>
    <w:multiLevelType w:val="hybridMultilevel"/>
    <w:tmpl w:val="D0FA9FB6"/>
    <w:lvl w:ilvl="0" w:tplc="4514825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cs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4415639"/>
    <w:multiLevelType w:val="hybridMultilevel"/>
    <w:tmpl w:val="B680B9A0"/>
    <w:lvl w:ilvl="0" w:tplc="922650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5D57A11"/>
    <w:multiLevelType w:val="hybridMultilevel"/>
    <w:tmpl w:val="784452A0"/>
    <w:lvl w:ilvl="0" w:tplc="4CA01D3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4146BE"/>
    <w:multiLevelType w:val="hybridMultilevel"/>
    <w:tmpl w:val="02C45132"/>
    <w:lvl w:ilvl="0" w:tplc="77CC27A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4360390"/>
    <w:multiLevelType w:val="hybridMultilevel"/>
    <w:tmpl w:val="FF9EF848"/>
    <w:lvl w:ilvl="0" w:tplc="648CB9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923F3A"/>
    <w:multiLevelType w:val="hybridMultilevel"/>
    <w:tmpl w:val="770EF66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5B62B1F"/>
    <w:multiLevelType w:val="hybridMultilevel"/>
    <w:tmpl w:val="263C33D0"/>
    <w:lvl w:ilvl="0" w:tplc="B6042BE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5CE3CCE"/>
    <w:multiLevelType w:val="hybridMultilevel"/>
    <w:tmpl w:val="551EDF86"/>
    <w:lvl w:ilvl="0" w:tplc="C0EA69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8C20F4E"/>
    <w:multiLevelType w:val="hybridMultilevel"/>
    <w:tmpl w:val="F00CB516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00068C5"/>
    <w:multiLevelType w:val="hybridMultilevel"/>
    <w:tmpl w:val="4B5A4CB6"/>
    <w:lvl w:ilvl="0" w:tplc="578A9B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657B2F"/>
    <w:multiLevelType w:val="hybridMultilevel"/>
    <w:tmpl w:val="3E8CECAA"/>
    <w:lvl w:ilvl="0" w:tplc="0C0A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283385F"/>
    <w:multiLevelType w:val="hybridMultilevel"/>
    <w:tmpl w:val="F88A88D0"/>
    <w:lvl w:ilvl="0" w:tplc="EC66B4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61B08AD"/>
    <w:multiLevelType w:val="hybridMultilevel"/>
    <w:tmpl w:val="6F046750"/>
    <w:lvl w:ilvl="0" w:tplc="F19A53CA">
      <w:start w:val="1"/>
      <w:numFmt w:val="lowerLetter"/>
      <w:lvlText w:val="%1)"/>
      <w:lvlJc w:val="left"/>
      <w:pPr>
        <w:ind w:left="1080" w:hanging="360"/>
      </w:pPr>
      <w:rPr>
        <w:rFonts w:ascii="Verdana" w:hAnsi="Verdana" w:hint="default"/>
        <w:b/>
        <w:i w:val="0"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810" w:hanging="360"/>
      </w:pPr>
    </w:lvl>
    <w:lvl w:ilvl="2" w:tplc="300A001B" w:tentative="1">
      <w:start w:val="1"/>
      <w:numFmt w:val="lowerRoman"/>
      <w:lvlText w:val="%3."/>
      <w:lvlJc w:val="right"/>
      <w:pPr>
        <w:ind w:left="2530" w:hanging="180"/>
      </w:pPr>
    </w:lvl>
    <w:lvl w:ilvl="3" w:tplc="300A000F" w:tentative="1">
      <w:start w:val="1"/>
      <w:numFmt w:val="decimal"/>
      <w:lvlText w:val="%4."/>
      <w:lvlJc w:val="left"/>
      <w:pPr>
        <w:ind w:left="3250" w:hanging="360"/>
      </w:pPr>
    </w:lvl>
    <w:lvl w:ilvl="4" w:tplc="300A0019" w:tentative="1">
      <w:start w:val="1"/>
      <w:numFmt w:val="lowerLetter"/>
      <w:lvlText w:val="%5."/>
      <w:lvlJc w:val="left"/>
      <w:pPr>
        <w:ind w:left="3970" w:hanging="360"/>
      </w:pPr>
    </w:lvl>
    <w:lvl w:ilvl="5" w:tplc="300A001B" w:tentative="1">
      <w:start w:val="1"/>
      <w:numFmt w:val="lowerRoman"/>
      <w:lvlText w:val="%6."/>
      <w:lvlJc w:val="right"/>
      <w:pPr>
        <w:ind w:left="4690" w:hanging="180"/>
      </w:pPr>
    </w:lvl>
    <w:lvl w:ilvl="6" w:tplc="300A000F" w:tentative="1">
      <w:start w:val="1"/>
      <w:numFmt w:val="decimal"/>
      <w:lvlText w:val="%7."/>
      <w:lvlJc w:val="left"/>
      <w:pPr>
        <w:ind w:left="5410" w:hanging="360"/>
      </w:pPr>
    </w:lvl>
    <w:lvl w:ilvl="7" w:tplc="300A0019" w:tentative="1">
      <w:start w:val="1"/>
      <w:numFmt w:val="lowerLetter"/>
      <w:lvlText w:val="%8."/>
      <w:lvlJc w:val="left"/>
      <w:pPr>
        <w:ind w:left="6130" w:hanging="360"/>
      </w:pPr>
    </w:lvl>
    <w:lvl w:ilvl="8" w:tplc="300A001B" w:tentative="1">
      <w:start w:val="1"/>
      <w:numFmt w:val="lowerRoman"/>
      <w:lvlText w:val="%9."/>
      <w:lvlJc w:val="right"/>
      <w:pPr>
        <w:ind w:left="6850" w:hanging="180"/>
      </w:pPr>
    </w:lvl>
  </w:abstractNum>
  <w:abstractNum w:abstractNumId="14">
    <w:nsid w:val="2B370EFA"/>
    <w:multiLevelType w:val="hybridMultilevel"/>
    <w:tmpl w:val="6C68728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6E1ABC"/>
    <w:multiLevelType w:val="hybridMultilevel"/>
    <w:tmpl w:val="EB523FF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D87A7B"/>
    <w:multiLevelType w:val="hybridMultilevel"/>
    <w:tmpl w:val="FC8AC4A8"/>
    <w:lvl w:ilvl="0" w:tplc="D0EEB8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A417E32"/>
    <w:multiLevelType w:val="hybridMultilevel"/>
    <w:tmpl w:val="0E38BF28"/>
    <w:lvl w:ilvl="0" w:tplc="EC926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AC83DF9"/>
    <w:multiLevelType w:val="hybridMultilevel"/>
    <w:tmpl w:val="918E8760"/>
    <w:lvl w:ilvl="0" w:tplc="43DEE7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FD74A78"/>
    <w:multiLevelType w:val="hybridMultilevel"/>
    <w:tmpl w:val="F0CA2632"/>
    <w:lvl w:ilvl="0" w:tplc="5E6CB8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cs="Verdana" w:hint="default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18265CD"/>
    <w:multiLevelType w:val="hybridMultilevel"/>
    <w:tmpl w:val="BD062944"/>
    <w:lvl w:ilvl="0" w:tplc="5E900F5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1D82D7F"/>
    <w:multiLevelType w:val="hybridMultilevel"/>
    <w:tmpl w:val="F43AF2A4"/>
    <w:lvl w:ilvl="0" w:tplc="BF20E9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5046584"/>
    <w:multiLevelType w:val="hybridMultilevel"/>
    <w:tmpl w:val="A51E1948"/>
    <w:lvl w:ilvl="0" w:tplc="DA882E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5A465A8"/>
    <w:multiLevelType w:val="hybridMultilevel"/>
    <w:tmpl w:val="42CABA50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D90268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7EF7169"/>
    <w:multiLevelType w:val="hybridMultilevel"/>
    <w:tmpl w:val="3DE280FC"/>
    <w:lvl w:ilvl="0" w:tplc="2B6892A4">
      <w:start w:val="1"/>
      <w:numFmt w:val="lowerLetter"/>
      <w:lvlText w:val="%1)"/>
      <w:lvlJc w:val="left"/>
      <w:pPr>
        <w:ind w:left="720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8F809D3"/>
    <w:multiLevelType w:val="hybridMultilevel"/>
    <w:tmpl w:val="0D249ECE"/>
    <w:lvl w:ilvl="0" w:tplc="8DD22454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371" w:hanging="360"/>
      </w:pPr>
    </w:lvl>
    <w:lvl w:ilvl="2" w:tplc="300A001B" w:tentative="1">
      <w:start w:val="1"/>
      <w:numFmt w:val="lowerRoman"/>
      <w:lvlText w:val="%3."/>
      <w:lvlJc w:val="right"/>
      <w:pPr>
        <w:ind w:left="1091" w:hanging="180"/>
      </w:pPr>
    </w:lvl>
    <w:lvl w:ilvl="3" w:tplc="300A000F" w:tentative="1">
      <w:start w:val="1"/>
      <w:numFmt w:val="decimal"/>
      <w:lvlText w:val="%4."/>
      <w:lvlJc w:val="left"/>
      <w:pPr>
        <w:ind w:left="1811" w:hanging="360"/>
      </w:pPr>
    </w:lvl>
    <w:lvl w:ilvl="4" w:tplc="300A0019" w:tentative="1">
      <w:start w:val="1"/>
      <w:numFmt w:val="lowerLetter"/>
      <w:lvlText w:val="%5."/>
      <w:lvlJc w:val="left"/>
      <w:pPr>
        <w:ind w:left="2531" w:hanging="360"/>
      </w:pPr>
    </w:lvl>
    <w:lvl w:ilvl="5" w:tplc="300A001B" w:tentative="1">
      <w:start w:val="1"/>
      <w:numFmt w:val="lowerRoman"/>
      <w:lvlText w:val="%6."/>
      <w:lvlJc w:val="right"/>
      <w:pPr>
        <w:ind w:left="3251" w:hanging="180"/>
      </w:pPr>
    </w:lvl>
    <w:lvl w:ilvl="6" w:tplc="300A000F" w:tentative="1">
      <w:start w:val="1"/>
      <w:numFmt w:val="decimal"/>
      <w:lvlText w:val="%7."/>
      <w:lvlJc w:val="left"/>
      <w:pPr>
        <w:ind w:left="3971" w:hanging="360"/>
      </w:pPr>
    </w:lvl>
    <w:lvl w:ilvl="7" w:tplc="300A0019" w:tentative="1">
      <w:start w:val="1"/>
      <w:numFmt w:val="lowerLetter"/>
      <w:lvlText w:val="%8."/>
      <w:lvlJc w:val="left"/>
      <w:pPr>
        <w:ind w:left="4691" w:hanging="360"/>
      </w:pPr>
    </w:lvl>
    <w:lvl w:ilvl="8" w:tplc="300A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7">
    <w:nsid w:val="49ED498E"/>
    <w:multiLevelType w:val="hybridMultilevel"/>
    <w:tmpl w:val="FDE49726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B1C3DFD"/>
    <w:multiLevelType w:val="hybridMultilevel"/>
    <w:tmpl w:val="4EA464D0"/>
    <w:lvl w:ilvl="0" w:tplc="7A1276D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D305FE3"/>
    <w:multiLevelType w:val="hybridMultilevel"/>
    <w:tmpl w:val="6444FBF0"/>
    <w:lvl w:ilvl="0" w:tplc="90941B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D365831"/>
    <w:multiLevelType w:val="hybridMultilevel"/>
    <w:tmpl w:val="C3FC2F3C"/>
    <w:lvl w:ilvl="0" w:tplc="896C568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cs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E265EE4"/>
    <w:multiLevelType w:val="hybridMultilevel"/>
    <w:tmpl w:val="D5E8B176"/>
    <w:lvl w:ilvl="0" w:tplc="60DA014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4EB52FF5"/>
    <w:multiLevelType w:val="hybridMultilevel"/>
    <w:tmpl w:val="3284774C"/>
    <w:lvl w:ilvl="0" w:tplc="300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EBB2266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4F7C02F1"/>
    <w:multiLevelType w:val="hybridMultilevel"/>
    <w:tmpl w:val="A1E8B16A"/>
    <w:lvl w:ilvl="0" w:tplc="9F5E74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9BA0983"/>
    <w:multiLevelType w:val="hybridMultilevel"/>
    <w:tmpl w:val="4BE4CBCC"/>
    <w:lvl w:ilvl="0" w:tplc="787800D6">
      <w:start w:val="1"/>
      <w:numFmt w:val="decimal"/>
      <w:lvlText w:val="%1."/>
      <w:lvlJc w:val="left"/>
      <w:pPr>
        <w:ind w:left="-774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-54" w:hanging="360"/>
      </w:pPr>
    </w:lvl>
    <w:lvl w:ilvl="2" w:tplc="300A001B" w:tentative="1">
      <w:start w:val="1"/>
      <w:numFmt w:val="lowerRoman"/>
      <w:lvlText w:val="%3."/>
      <w:lvlJc w:val="right"/>
      <w:pPr>
        <w:ind w:left="666" w:hanging="180"/>
      </w:pPr>
    </w:lvl>
    <w:lvl w:ilvl="3" w:tplc="300A000F" w:tentative="1">
      <w:start w:val="1"/>
      <w:numFmt w:val="decimal"/>
      <w:lvlText w:val="%4."/>
      <w:lvlJc w:val="left"/>
      <w:pPr>
        <w:ind w:left="1386" w:hanging="360"/>
      </w:pPr>
    </w:lvl>
    <w:lvl w:ilvl="4" w:tplc="300A0019" w:tentative="1">
      <w:start w:val="1"/>
      <w:numFmt w:val="lowerLetter"/>
      <w:lvlText w:val="%5."/>
      <w:lvlJc w:val="left"/>
      <w:pPr>
        <w:ind w:left="2106" w:hanging="360"/>
      </w:pPr>
    </w:lvl>
    <w:lvl w:ilvl="5" w:tplc="300A001B" w:tentative="1">
      <w:start w:val="1"/>
      <w:numFmt w:val="lowerRoman"/>
      <w:lvlText w:val="%6."/>
      <w:lvlJc w:val="right"/>
      <w:pPr>
        <w:ind w:left="2826" w:hanging="180"/>
      </w:pPr>
    </w:lvl>
    <w:lvl w:ilvl="6" w:tplc="300A000F" w:tentative="1">
      <w:start w:val="1"/>
      <w:numFmt w:val="decimal"/>
      <w:lvlText w:val="%7."/>
      <w:lvlJc w:val="left"/>
      <w:pPr>
        <w:ind w:left="3546" w:hanging="360"/>
      </w:pPr>
    </w:lvl>
    <w:lvl w:ilvl="7" w:tplc="300A0019" w:tentative="1">
      <w:start w:val="1"/>
      <w:numFmt w:val="lowerLetter"/>
      <w:lvlText w:val="%8."/>
      <w:lvlJc w:val="left"/>
      <w:pPr>
        <w:ind w:left="4266" w:hanging="360"/>
      </w:pPr>
    </w:lvl>
    <w:lvl w:ilvl="8" w:tplc="300A001B" w:tentative="1">
      <w:start w:val="1"/>
      <w:numFmt w:val="lowerRoman"/>
      <w:lvlText w:val="%9."/>
      <w:lvlJc w:val="right"/>
      <w:pPr>
        <w:ind w:left="4986" w:hanging="180"/>
      </w:pPr>
    </w:lvl>
  </w:abstractNum>
  <w:abstractNum w:abstractNumId="36">
    <w:nsid w:val="610972F5"/>
    <w:multiLevelType w:val="hybridMultilevel"/>
    <w:tmpl w:val="0D82983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241E87"/>
    <w:multiLevelType w:val="hybridMultilevel"/>
    <w:tmpl w:val="A038FDD6"/>
    <w:lvl w:ilvl="0" w:tplc="300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788265E"/>
    <w:multiLevelType w:val="hybridMultilevel"/>
    <w:tmpl w:val="E5BE3672"/>
    <w:lvl w:ilvl="0" w:tplc="80F267EA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>
    <w:nsid w:val="686A6A1A"/>
    <w:multiLevelType w:val="hybridMultilevel"/>
    <w:tmpl w:val="83F4AEC2"/>
    <w:lvl w:ilvl="0" w:tplc="C93826B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D4A06B6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0007E38"/>
    <w:multiLevelType w:val="hybridMultilevel"/>
    <w:tmpl w:val="41B8AA62"/>
    <w:lvl w:ilvl="0" w:tplc="052E12CA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2">
    <w:nsid w:val="71615E6E"/>
    <w:multiLevelType w:val="hybridMultilevel"/>
    <w:tmpl w:val="DD106416"/>
    <w:lvl w:ilvl="0" w:tplc="37A054D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hint="default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3B25074"/>
    <w:multiLevelType w:val="hybridMultilevel"/>
    <w:tmpl w:val="2228CA0E"/>
    <w:lvl w:ilvl="0" w:tplc="3C7A92E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9" w:hanging="360"/>
      </w:pPr>
    </w:lvl>
    <w:lvl w:ilvl="2" w:tplc="300A001B" w:tentative="1">
      <w:start w:val="1"/>
      <w:numFmt w:val="lowerRoman"/>
      <w:lvlText w:val="%3."/>
      <w:lvlJc w:val="right"/>
      <w:pPr>
        <w:ind w:left="2509" w:hanging="180"/>
      </w:pPr>
    </w:lvl>
    <w:lvl w:ilvl="3" w:tplc="300A000F" w:tentative="1">
      <w:start w:val="1"/>
      <w:numFmt w:val="decimal"/>
      <w:lvlText w:val="%4."/>
      <w:lvlJc w:val="left"/>
      <w:pPr>
        <w:ind w:left="3229" w:hanging="360"/>
      </w:pPr>
    </w:lvl>
    <w:lvl w:ilvl="4" w:tplc="300A0019" w:tentative="1">
      <w:start w:val="1"/>
      <w:numFmt w:val="lowerLetter"/>
      <w:lvlText w:val="%5."/>
      <w:lvlJc w:val="left"/>
      <w:pPr>
        <w:ind w:left="3949" w:hanging="360"/>
      </w:pPr>
    </w:lvl>
    <w:lvl w:ilvl="5" w:tplc="300A001B" w:tentative="1">
      <w:start w:val="1"/>
      <w:numFmt w:val="lowerRoman"/>
      <w:lvlText w:val="%6."/>
      <w:lvlJc w:val="right"/>
      <w:pPr>
        <w:ind w:left="4669" w:hanging="180"/>
      </w:pPr>
    </w:lvl>
    <w:lvl w:ilvl="6" w:tplc="300A000F" w:tentative="1">
      <w:start w:val="1"/>
      <w:numFmt w:val="decimal"/>
      <w:lvlText w:val="%7."/>
      <w:lvlJc w:val="left"/>
      <w:pPr>
        <w:ind w:left="5389" w:hanging="360"/>
      </w:pPr>
    </w:lvl>
    <w:lvl w:ilvl="7" w:tplc="300A0019" w:tentative="1">
      <w:start w:val="1"/>
      <w:numFmt w:val="lowerLetter"/>
      <w:lvlText w:val="%8."/>
      <w:lvlJc w:val="left"/>
      <w:pPr>
        <w:ind w:left="6109" w:hanging="360"/>
      </w:pPr>
    </w:lvl>
    <w:lvl w:ilvl="8" w:tplc="30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>
    <w:nsid w:val="744B2315"/>
    <w:multiLevelType w:val="hybridMultilevel"/>
    <w:tmpl w:val="916A006E"/>
    <w:lvl w:ilvl="0" w:tplc="0C0A0017">
      <w:start w:val="4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5">
    <w:nsid w:val="765433A0"/>
    <w:multiLevelType w:val="hybridMultilevel"/>
    <w:tmpl w:val="010EAEBC"/>
    <w:lvl w:ilvl="0" w:tplc="D94018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79B43D44"/>
    <w:multiLevelType w:val="hybridMultilevel"/>
    <w:tmpl w:val="C53E50D0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7BCA531E"/>
    <w:multiLevelType w:val="hybridMultilevel"/>
    <w:tmpl w:val="4896016A"/>
    <w:lvl w:ilvl="0" w:tplc="C186C43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2"/>
  </w:num>
  <w:num w:numId="2">
    <w:abstractNumId w:val="47"/>
  </w:num>
  <w:num w:numId="3">
    <w:abstractNumId w:val="1"/>
  </w:num>
  <w:num w:numId="4">
    <w:abstractNumId w:val="16"/>
  </w:num>
  <w:num w:numId="5">
    <w:abstractNumId w:val="31"/>
  </w:num>
  <w:num w:numId="6">
    <w:abstractNumId w:val="30"/>
  </w:num>
  <w:num w:numId="7">
    <w:abstractNumId w:val="19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1"/>
  </w:num>
  <w:num w:numId="10">
    <w:abstractNumId w:val="38"/>
  </w:num>
  <w:num w:numId="11">
    <w:abstractNumId w:val="44"/>
  </w:num>
  <w:num w:numId="12">
    <w:abstractNumId w:val="34"/>
  </w:num>
  <w:num w:numId="13">
    <w:abstractNumId w:val="33"/>
  </w:num>
  <w:num w:numId="14">
    <w:abstractNumId w:val="6"/>
  </w:num>
  <w:num w:numId="15">
    <w:abstractNumId w:val="46"/>
  </w:num>
  <w:num w:numId="16">
    <w:abstractNumId w:val="37"/>
  </w:num>
  <w:num w:numId="17">
    <w:abstractNumId w:val="27"/>
  </w:num>
  <w:num w:numId="18">
    <w:abstractNumId w:val="24"/>
  </w:num>
  <w:num w:numId="19">
    <w:abstractNumId w:val="40"/>
  </w:num>
  <w:num w:numId="20">
    <w:abstractNumId w:val="25"/>
  </w:num>
  <w:num w:numId="21">
    <w:abstractNumId w:val="28"/>
  </w:num>
  <w:num w:numId="22">
    <w:abstractNumId w:val="17"/>
  </w:num>
  <w:num w:numId="23">
    <w:abstractNumId w:val="39"/>
  </w:num>
  <w:num w:numId="24">
    <w:abstractNumId w:val="45"/>
  </w:num>
  <w:num w:numId="25">
    <w:abstractNumId w:val="43"/>
  </w:num>
  <w:num w:numId="26">
    <w:abstractNumId w:val="7"/>
  </w:num>
  <w:num w:numId="27">
    <w:abstractNumId w:val="13"/>
  </w:num>
  <w:num w:numId="28">
    <w:abstractNumId w:val="3"/>
  </w:num>
  <w:num w:numId="29">
    <w:abstractNumId w:val="26"/>
  </w:num>
  <w:num w:numId="30">
    <w:abstractNumId w:val="35"/>
  </w:num>
  <w:num w:numId="31">
    <w:abstractNumId w:val="29"/>
  </w:num>
  <w:num w:numId="32">
    <w:abstractNumId w:val="5"/>
  </w:num>
  <w:num w:numId="33">
    <w:abstractNumId w:val="4"/>
  </w:num>
  <w:num w:numId="34">
    <w:abstractNumId w:val="18"/>
  </w:num>
  <w:num w:numId="35">
    <w:abstractNumId w:val="0"/>
  </w:num>
  <w:num w:numId="36">
    <w:abstractNumId w:val="9"/>
  </w:num>
  <w:num w:numId="37">
    <w:abstractNumId w:val="8"/>
  </w:num>
  <w:num w:numId="38">
    <w:abstractNumId w:val="12"/>
  </w:num>
  <w:num w:numId="39">
    <w:abstractNumId w:val="21"/>
  </w:num>
  <w:num w:numId="40">
    <w:abstractNumId w:val="22"/>
  </w:num>
  <w:num w:numId="41">
    <w:abstractNumId w:val="10"/>
  </w:num>
  <w:num w:numId="42">
    <w:abstractNumId w:val="32"/>
  </w:num>
  <w:num w:numId="43">
    <w:abstractNumId w:val="2"/>
  </w:num>
  <w:num w:numId="44">
    <w:abstractNumId w:val="20"/>
  </w:num>
  <w:num w:numId="45">
    <w:abstractNumId w:val="14"/>
  </w:num>
  <w:num w:numId="46">
    <w:abstractNumId w:val="36"/>
  </w:num>
  <w:num w:numId="47">
    <w:abstractNumId w:val="23"/>
  </w:num>
  <w:num w:numId="4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10"/>
  <w:displayHorizontalDrawingGridEvery w:val="2"/>
  <w:characterSpacingControl w:val="doNotCompress"/>
  <w:compat/>
  <w:rsids>
    <w:rsidRoot w:val="003864BE"/>
    <w:rsid w:val="00001D71"/>
    <w:rsid w:val="00004A21"/>
    <w:rsid w:val="00005271"/>
    <w:rsid w:val="00005394"/>
    <w:rsid w:val="0000623E"/>
    <w:rsid w:val="00010601"/>
    <w:rsid w:val="00012604"/>
    <w:rsid w:val="00020198"/>
    <w:rsid w:val="0002284C"/>
    <w:rsid w:val="0003004E"/>
    <w:rsid w:val="0003147C"/>
    <w:rsid w:val="0004008F"/>
    <w:rsid w:val="0004062C"/>
    <w:rsid w:val="00043A50"/>
    <w:rsid w:val="00044D2F"/>
    <w:rsid w:val="000500B3"/>
    <w:rsid w:val="00053BB6"/>
    <w:rsid w:val="00053CBB"/>
    <w:rsid w:val="000608DA"/>
    <w:rsid w:val="0006651F"/>
    <w:rsid w:val="00066C75"/>
    <w:rsid w:val="0006720A"/>
    <w:rsid w:val="0007074A"/>
    <w:rsid w:val="00070B24"/>
    <w:rsid w:val="00073808"/>
    <w:rsid w:val="0007469C"/>
    <w:rsid w:val="0007533C"/>
    <w:rsid w:val="000815FD"/>
    <w:rsid w:val="000824DC"/>
    <w:rsid w:val="000931F5"/>
    <w:rsid w:val="00093BD8"/>
    <w:rsid w:val="000940BB"/>
    <w:rsid w:val="00094982"/>
    <w:rsid w:val="000A0BED"/>
    <w:rsid w:val="000A11FA"/>
    <w:rsid w:val="000A22BB"/>
    <w:rsid w:val="000A2A79"/>
    <w:rsid w:val="000A44BB"/>
    <w:rsid w:val="000A7D29"/>
    <w:rsid w:val="000A7E0F"/>
    <w:rsid w:val="000B13F9"/>
    <w:rsid w:val="000B6D63"/>
    <w:rsid w:val="000B7A72"/>
    <w:rsid w:val="000B7AA1"/>
    <w:rsid w:val="000C713C"/>
    <w:rsid w:val="000C77C9"/>
    <w:rsid w:val="000D0E74"/>
    <w:rsid w:val="000D57ED"/>
    <w:rsid w:val="000E0DC0"/>
    <w:rsid w:val="000E4725"/>
    <w:rsid w:val="000E5DBF"/>
    <w:rsid w:val="000E637E"/>
    <w:rsid w:val="000F0EBE"/>
    <w:rsid w:val="000F0FE2"/>
    <w:rsid w:val="000F3172"/>
    <w:rsid w:val="000F3C57"/>
    <w:rsid w:val="000F3D25"/>
    <w:rsid w:val="000F4A7D"/>
    <w:rsid w:val="000F508B"/>
    <w:rsid w:val="000F59A9"/>
    <w:rsid w:val="001025A9"/>
    <w:rsid w:val="001111C8"/>
    <w:rsid w:val="00112220"/>
    <w:rsid w:val="00113BDF"/>
    <w:rsid w:val="00115355"/>
    <w:rsid w:val="00115DEB"/>
    <w:rsid w:val="001177AE"/>
    <w:rsid w:val="00120978"/>
    <w:rsid w:val="0012149C"/>
    <w:rsid w:val="00122138"/>
    <w:rsid w:val="00125D67"/>
    <w:rsid w:val="00127D85"/>
    <w:rsid w:val="0013089D"/>
    <w:rsid w:val="00135902"/>
    <w:rsid w:val="0013649C"/>
    <w:rsid w:val="00136B9E"/>
    <w:rsid w:val="00136F59"/>
    <w:rsid w:val="0014083B"/>
    <w:rsid w:val="00141149"/>
    <w:rsid w:val="00141B7A"/>
    <w:rsid w:val="00142F75"/>
    <w:rsid w:val="00150711"/>
    <w:rsid w:val="00150A1C"/>
    <w:rsid w:val="00150CB2"/>
    <w:rsid w:val="001536AC"/>
    <w:rsid w:val="00161F00"/>
    <w:rsid w:val="00162E3B"/>
    <w:rsid w:val="00164367"/>
    <w:rsid w:val="00167056"/>
    <w:rsid w:val="00177A10"/>
    <w:rsid w:val="001810FB"/>
    <w:rsid w:val="00181E8D"/>
    <w:rsid w:val="00184BA2"/>
    <w:rsid w:val="001921D4"/>
    <w:rsid w:val="001A0221"/>
    <w:rsid w:val="001A0F2E"/>
    <w:rsid w:val="001A3579"/>
    <w:rsid w:val="001A555F"/>
    <w:rsid w:val="001A728D"/>
    <w:rsid w:val="001A7607"/>
    <w:rsid w:val="001B3A78"/>
    <w:rsid w:val="001B439C"/>
    <w:rsid w:val="001B49C4"/>
    <w:rsid w:val="001B4EC9"/>
    <w:rsid w:val="001B5085"/>
    <w:rsid w:val="001B5EDF"/>
    <w:rsid w:val="001C0B28"/>
    <w:rsid w:val="001D0FDD"/>
    <w:rsid w:val="001D1C17"/>
    <w:rsid w:val="001D6F5A"/>
    <w:rsid w:val="001E0CBD"/>
    <w:rsid w:val="001E5E9B"/>
    <w:rsid w:val="001E68C2"/>
    <w:rsid w:val="001E7D79"/>
    <w:rsid w:val="001E7D7A"/>
    <w:rsid w:val="001F10AA"/>
    <w:rsid w:val="001F11A3"/>
    <w:rsid w:val="001F1799"/>
    <w:rsid w:val="001F28EA"/>
    <w:rsid w:val="001F3F79"/>
    <w:rsid w:val="001F3FBB"/>
    <w:rsid w:val="001F63DD"/>
    <w:rsid w:val="001F6DCF"/>
    <w:rsid w:val="002007CA"/>
    <w:rsid w:val="00200860"/>
    <w:rsid w:val="002039A1"/>
    <w:rsid w:val="002047A8"/>
    <w:rsid w:val="00205A06"/>
    <w:rsid w:val="00205B67"/>
    <w:rsid w:val="00205E48"/>
    <w:rsid w:val="002064F0"/>
    <w:rsid w:val="00213306"/>
    <w:rsid w:val="002164E6"/>
    <w:rsid w:val="0022096B"/>
    <w:rsid w:val="00222183"/>
    <w:rsid w:val="002247CC"/>
    <w:rsid w:val="00225F20"/>
    <w:rsid w:val="002323F6"/>
    <w:rsid w:val="00235DB4"/>
    <w:rsid w:val="002416F8"/>
    <w:rsid w:val="00241AC5"/>
    <w:rsid w:val="00246403"/>
    <w:rsid w:val="002515E6"/>
    <w:rsid w:val="00251FFE"/>
    <w:rsid w:val="0025242A"/>
    <w:rsid w:val="0025283C"/>
    <w:rsid w:val="00255667"/>
    <w:rsid w:val="00256E8A"/>
    <w:rsid w:val="00260CBA"/>
    <w:rsid w:val="00265C91"/>
    <w:rsid w:val="00266E85"/>
    <w:rsid w:val="00276469"/>
    <w:rsid w:val="00277361"/>
    <w:rsid w:val="0028133B"/>
    <w:rsid w:val="00282A26"/>
    <w:rsid w:val="00282DC0"/>
    <w:rsid w:val="00283A3F"/>
    <w:rsid w:val="00285E11"/>
    <w:rsid w:val="00293CC8"/>
    <w:rsid w:val="00295682"/>
    <w:rsid w:val="002A1EAF"/>
    <w:rsid w:val="002A2425"/>
    <w:rsid w:val="002A244E"/>
    <w:rsid w:val="002A3B0A"/>
    <w:rsid w:val="002A3EE4"/>
    <w:rsid w:val="002A4AD8"/>
    <w:rsid w:val="002B023D"/>
    <w:rsid w:val="002B3556"/>
    <w:rsid w:val="002B4DEC"/>
    <w:rsid w:val="002C5318"/>
    <w:rsid w:val="002C6139"/>
    <w:rsid w:val="002D11E1"/>
    <w:rsid w:val="002E0EA8"/>
    <w:rsid w:val="002E79E1"/>
    <w:rsid w:val="002F101D"/>
    <w:rsid w:val="002F13F8"/>
    <w:rsid w:val="002F18ED"/>
    <w:rsid w:val="002F294D"/>
    <w:rsid w:val="002F41EA"/>
    <w:rsid w:val="00300640"/>
    <w:rsid w:val="00302DB8"/>
    <w:rsid w:val="00303A4B"/>
    <w:rsid w:val="003066D8"/>
    <w:rsid w:val="0031187E"/>
    <w:rsid w:val="003118AC"/>
    <w:rsid w:val="003120D6"/>
    <w:rsid w:val="003122A4"/>
    <w:rsid w:val="003154B8"/>
    <w:rsid w:val="00316937"/>
    <w:rsid w:val="00317717"/>
    <w:rsid w:val="00320B97"/>
    <w:rsid w:val="003235B8"/>
    <w:rsid w:val="00323A49"/>
    <w:rsid w:val="0032445B"/>
    <w:rsid w:val="0033109A"/>
    <w:rsid w:val="00332FD0"/>
    <w:rsid w:val="0033334B"/>
    <w:rsid w:val="00335786"/>
    <w:rsid w:val="00335F36"/>
    <w:rsid w:val="00336DFC"/>
    <w:rsid w:val="0034296D"/>
    <w:rsid w:val="003460C2"/>
    <w:rsid w:val="003510AD"/>
    <w:rsid w:val="00352077"/>
    <w:rsid w:val="00353032"/>
    <w:rsid w:val="00355179"/>
    <w:rsid w:val="003553F8"/>
    <w:rsid w:val="0035750F"/>
    <w:rsid w:val="00361F4A"/>
    <w:rsid w:val="00365FE9"/>
    <w:rsid w:val="003667B6"/>
    <w:rsid w:val="00366A1C"/>
    <w:rsid w:val="0036760B"/>
    <w:rsid w:val="003723D8"/>
    <w:rsid w:val="003724C5"/>
    <w:rsid w:val="00373226"/>
    <w:rsid w:val="003740E6"/>
    <w:rsid w:val="00374ADB"/>
    <w:rsid w:val="003752F7"/>
    <w:rsid w:val="003806C5"/>
    <w:rsid w:val="00382522"/>
    <w:rsid w:val="00384E8E"/>
    <w:rsid w:val="0038542C"/>
    <w:rsid w:val="003864BE"/>
    <w:rsid w:val="00386C5C"/>
    <w:rsid w:val="003879B9"/>
    <w:rsid w:val="00391B61"/>
    <w:rsid w:val="003A0BB5"/>
    <w:rsid w:val="003A44E0"/>
    <w:rsid w:val="003A5ED5"/>
    <w:rsid w:val="003A62F8"/>
    <w:rsid w:val="003B0262"/>
    <w:rsid w:val="003B22BD"/>
    <w:rsid w:val="003B31D5"/>
    <w:rsid w:val="003B4BDA"/>
    <w:rsid w:val="003B4D9B"/>
    <w:rsid w:val="003B52E4"/>
    <w:rsid w:val="003C6CB0"/>
    <w:rsid w:val="003C7D2A"/>
    <w:rsid w:val="003D128F"/>
    <w:rsid w:val="003D505E"/>
    <w:rsid w:val="003D5B21"/>
    <w:rsid w:val="003D6929"/>
    <w:rsid w:val="003D787C"/>
    <w:rsid w:val="003D7A66"/>
    <w:rsid w:val="003E0908"/>
    <w:rsid w:val="003E2807"/>
    <w:rsid w:val="003E33C3"/>
    <w:rsid w:val="003E635E"/>
    <w:rsid w:val="003F0FA6"/>
    <w:rsid w:val="003F1C0A"/>
    <w:rsid w:val="003F1FF4"/>
    <w:rsid w:val="003F456B"/>
    <w:rsid w:val="003F53D2"/>
    <w:rsid w:val="003F79CB"/>
    <w:rsid w:val="003F7BB8"/>
    <w:rsid w:val="004026E5"/>
    <w:rsid w:val="004036F7"/>
    <w:rsid w:val="004056E6"/>
    <w:rsid w:val="00406C4E"/>
    <w:rsid w:val="00407299"/>
    <w:rsid w:val="00412597"/>
    <w:rsid w:val="00412E49"/>
    <w:rsid w:val="0041358A"/>
    <w:rsid w:val="004214F4"/>
    <w:rsid w:val="00426444"/>
    <w:rsid w:val="00430499"/>
    <w:rsid w:val="00430967"/>
    <w:rsid w:val="004319FC"/>
    <w:rsid w:val="00431EB3"/>
    <w:rsid w:val="004325A6"/>
    <w:rsid w:val="00432AF5"/>
    <w:rsid w:val="004335E7"/>
    <w:rsid w:val="0043400C"/>
    <w:rsid w:val="00436CE0"/>
    <w:rsid w:val="00440775"/>
    <w:rsid w:val="00445C05"/>
    <w:rsid w:val="00450410"/>
    <w:rsid w:val="004509FB"/>
    <w:rsid w:val="00450F6C"/>
    <w:rsid w:val="004514C7"/>
    <w:rsid w:val="00452716"/>
    <w:rsid w:val="00453AAD"/>
    <w:rsid w:val="00455BBA"/>
    <w:rsid w:val="00460962"/>
    <w:rsid w:val="0046223F"/>
    <w:rsid w:val="00471082"/>
    <w:rsid w:val="004853A9"/>
    <w:rsid w:val="004854BD"/>
    <w:rsid w:val="00486B9E"/>
    <w:rsid w:val="00486C0B"/>
    <w:rsid w:val="004A06CE"/>
    <w:rsid w:val="004A1733"/>
    <w:rsid w:val="004A2D0C"/>
    <w:rsid w:val="004A619D"/>
    <w:rsid w:val="004A63F3"/>
    <w:rsid w:val="004A7E88"/>
    <w:rsid w:val="004B0876"/>
    <w:rsid w:val="004B1DC6"/>
    <w:rsid w:val="004B7288"/>
    <w:rsid w:val="004C0F3D"/>
    <w:rsid w:val="004D031F"/>
    <w:rsid w:val="004D0CE5"/>
    <w:rsid w:val="004D14E8"/>
    <w:rsid w:val="004D1E64"/>
    <w:rsid w:val="004D7A8B"/>
    <w:rsid w:val="004E024E"/>
    <w:rsid w:val="004E28A3"/>
    <w:rsid w:val="004E484F"/>
    <w:rsid w:val="004E5238"/>
    <w:rsid w:val="004E6139"/>
    <w:rsid w:val="004E689C"/>
    <w:rsid w:val="004F4AB1"/>
    <w:rsid w:val="00504EA0"/>
    <w:rsid w:val="00505842"/>
    <w:rsid w:val="00506150"/>
    <w:rsid w:val="0051134C"/>
    <w:rsid w:val="005165BA"/>
    <w:rsid w:val="00516D10"/>
    <w:rsid w:val="00517FC3"/>
    <w:rsid w:val="005226DD"/>
    <w:rsid w:val="005236FF"/>
    <w:rsid w:val="00527822"/>
    <w:rsid w:val="005336CF"/>
    <w:rsid w:val="0053464F"/>
    <w:rsid w:val="00534B07"/>
    <w:rsid w:val="005376B6"/>
    <w:rsid w:val="005409BE"/>
    <w:rsid w:val="005422F9"/>
    <w:rsid w:val="005433AA"/>
    <w:rsid w:val="0054379C"/>
    <w:rsid w:val="00545837"/>
    <w:rsid w:val="00546708"/>
    <w:rsid w:val="00550948"/>
    <w:rsid w:val="00562405"/>
    <w:rsid w:val="005626E7"/>
    <w:rsid w:val="00563654"/>
    <w:rsid w:val="00566733"/>
    <w:rsid w:val="00566ED9"/>
    <w:rsid w:val="00572B0E"/>
    <w:rsid w:val="0058165A"/>
    <w:rsid w:val="00581FE3"/>
    <w:rsid w:val="00583AB8"/>
    <w:rsid w:val="00591759"/>
    <w:rsid w:val="00591969"/>
    <w:rsid w:val="005949D3"/>
    <w:rsid w:val="005A08E0"/>
    <w:rsid w:val="005A75F6"/>
    <w:rsid w:val="005A7C68"/>
    <w:rsid w:val="005B5035"/>
    <w:rsid w:val="005B7188"/>
    <w:rsid w:val="005C7F2F"/>
    <w:rsid w:val="005D4F6F"/>
    <w:rsid w:val="005E15A3"/>
    <w:rsid w:val="005E4240"/>
    <w:rsid w:val="005F0BE7"/>
    <w:rsid w:val="005F1508"/>
    <w:rsid w:val="005F3F28"/>
    <w:rsid w:val="005F7851"/>
    <w:rsid w:val="006040E8"/>
    <w:rsid w:val="006119E7"/>
    <w:rsid w:val="00613577"/>
    <w:rsid w:val="00614DD1"/>
    <w:rsid w:val="00617799"/>
    <w:rsid w:val="00620D5E"/>
    <w:rsid w:val="006215B0"/>
    <w:rsid w:val="006246D1"/>
    <w:rsid w:val="0062556F"/>
    <w:rsid w:val="0062636D"/>
    <w:rsid w:val="00627ECB"/>
    <w:rsid w:val="0063541F"/>
    <w:rsid w:val="0063784D"/>
    <w:rsid w:val="006418AD"/>
    <w:rsid w:val="00644B17"/>
    <w:rsid w:val="006452B5"/>
    <w:rsid w:val="00645935"/>
    <w:rsid w:val="00646A25"/>
    <w:rsid w:val="0064718A"/>
    <w:rsid w:val="0065151F"/>
    <w:rsid w:val="00656489"/>
    <w:rsid w:val="00656615"/>
    <w:rsid w:val="00656C7D"/>
    <w:rsid w:val="006607C2"/>
    <w:rsid w:val="006607F8"/>
    <w:rsid w:val="00661685"/>
    <w:rsid w:val="00666F12"/>
    <w:rsid w:val="00672662"/>
    <w:rsid w:val="00680BC6"/>
    <w:rsid w:val="006825CF"/>
    <w:rsid w:val="00682A7D"/>
    <w:rsid w:val="0068316E"/>
    <w:rsid w:val="006860DB"/>
    <w:rsid w:val="00690779"/>
    <w:rsid w:val="00694EBF"/>
    <w:rsid w:val="006A4219"/>
    <w:rsid w:val="006A5A25"/>
    <w:rsid w:val="006A7AE9"/>
    <w:rsid w:val="006A7B53"/>
    <w:rsid w:val="006B29E7"/>
    <w:rsid w:val="006B321D"/>
    <w:rsid w:val="006B5855"/>
    <w:rsid w:val="006B7592"/>
    <w:rsid w:val="006C0D23"/>
    <w:rsid w:val="006C468E"/>
    <w:rsid w:val="006C568B"/>
    <w:rsid w:val="006D3E6D"/>
    <w:rsid w:val="006D461D"/>
    <w:rsid w:val="006E13D2"/>
    <w:rsid w:val="006E1FA9"/>
    <w:rsid w:val="006E229B"/>
    <w:rsid w:val="006E2554"/>
    <w:rsid w:val="006F03C3"/>
    <w:rsid w:val="006F08D6"/>
    <w:rsid w:val="006F12BB"/>
    <w:rsid w:val="006F1C8F"/>
    <w:rsid w:val="006F538E"/>
    <w:rsid w:val="00705607"/>
    <w:rsid w:val="00706319"/>
    <w:rsid w:val="0071058D"/>
    <w:rsid w:val="00720B99"/>
    <w:rsid w:val="00722EC0"/>
    <w:rsid w:val="00724503"/>
    <w:rsid w:val="00724651"/>
    <w:rsid w:val="00725FFC"/>
    <w:rsid w:val="00730AF9"/>
    <w:rsid w:val="00730B1B"/>
    <w:rsid w:val="00735ABF"/>
    <w:rsid w:val="00736EC4"/>
    <w:rsid w:val="0074400B"/>
    <w:rsid w:val="00744D55"/>
    <w:rsid w:val="007454B1"/>
    <w:rsid w:val="007464EE"/>
    <w:rsid w:val="007506F2"/>
    <w:rsid w:val="00751CF7"/>
    <w:rsid w:val="0075221B"/>
    <w:rsid w:val="00756A88"/>
    <w:rsid w:val="0076141A"/>
    <w:rsid w:val="00764025"/>
    <w:rsid w:val="00764C4B"/>
    <w:rsid w:val="00767803"/>
    <w:rsid w:val="007713BF"/>
    <w:rsid w:val="00771D80"/>
    <w:rsid w:val="00773BDE"/>
    <w:rsid w:val="00775BA1"/>
    <w:rsid w:val="007771D1"/>
    <w:rsid w:val="007779EA"/>
    <w:rsid w:val="007800B9"/>
    <w:rsid w:val="00780986"/>
    <w:rsid w:val="00781FFB"/>
    <w:rsid w:val="00783F11"/>
    <w:rsid w:val="00784C45"/>
    <w:rsid w:val="00786A3E"/>
    <w:rsid w:val="00791044"/>
    <w:rsid w:val="00792DCD"/>
    <w:rsid w:val="007A0BEB"/>
    <w:rsid w:val="007A0CF8"/>
    <w:rsid w:val="007A3C92"/>
    <w:rsid w:val="007A4416"/>
    <w:rsid w:val="007A47B7"/>
    <w:rsid w:val="007A77D6"/>
    <w:rsid w:val="007B7A04"/>
    <w:rsid w:val="007D0E6B"/>
    <w:rsid w:val="007D2FF3"/>
    <w:rsid w:val="007D3A66"/>
    <w:rsid w:val="007D4539"/>
    <w:rsid w:val="007E46FB"/>
    <w:rsid w:val="007F005D"/>
    <w:rsid w:val="007F319E"/>
    <w:rsid w:val="007F46C3"/>
    <w:rsid w:val="007F4A53"/>
    <w:rsid w:val="007F5435"/>
    <w:rsid w:val="007F61AD"/>
    <w:rsid w:val="00800878"/>
    <w:rsid w:val="008015C1"/>
    <w:rsid w:val="00801E77"/>
    <w:rsid w:val="00802A22"/>
    <w:rsid w:val="00803533"/>
    <w:rsid w:val="008069D4"/>
    <w:rsid w:val="008079C0"/>
    <w:rsid w:val="00810772"/>
    <w:rsid w:val="0081274E"/>
    <w:rsid w:val="00814788"/>
    <w:rsid w:val="00817C76"/>
    <w:rsid w:val="00825707"/>
    <w:rsid w:val="00833093"/>
    <w:rsid w:val="00840DBA"/>
    <w:rsid w:val="00842148"/>
    <w:rsid w:val="00843717"/>
    <w:rsid w:val="0084396D"/>
    <w:rsid w:val="00845B35"/>
    <w:rsid w:val="0084683C"/>
    <w:rsid w:val="0085049C"/>
    <w:rsid w:val="008512F5"/>
    <w:rsid w:val="0085739B"/>
    <w:rsid w:val="00857FBD"/>
    <w:rsid w:val="008608A5"/>
    <w:rsid w:val="008641CA"/>
    <w:rsid w:val="0086779C"/>
    <w:rsid w:val="008719C0"/>
    <w:rsid w:val="00885154"/>
    <w:rsid w:val="008854DC"/>
    <w:rsid w:val="0088607C"/>
    <w:rsid w:val="00886282"/>
    <w:rsid w:val="00887CEB"/>
    <w:rsid w:val="00890FBF"/>
    <w:rsid w:val="0089404A"/>
    <w:rsid w:val="008974C3"/>
    <w:rsid w:val="008A5EAE"/>
    <w:rsid w:val="008B123E"/>
    <w:rsid w:val="008C0710"/>
    <w:rsid w:val="008C0937"/>
    <w:rsid w:val="008C3D1C"/>
    <w:rsid w:val="008D4CB1"/>
    <w:rsid w:val="008D606E"/>
    <w:rsid w:val="008E2CCF"/>
    <w:rsid w:val="008E56A0"/>
    <w:rsid w:val="008E6FB9"/>
    <w:rsid w:val="008E7933"/>
    <w:rsid w:val="008F307F"/>
    <w:rsid w:val="008F3EC6"/>
    <w:rsid w:val="009016C7"/>
    <w:rsid w:val="00905C03"/>
    <w:rsid w:val="00905F8A"/>
    <w:rsid w:val="0091143D"/>
    <w:rsid w:val="00912DC8"/>
    <w:rsid w:val="00923EF5"/>
    <w:rsid w:val="00924E2D"/>
    <w:rsid w:val="00926D33"/>
    <w:rsid w:val="0092780C"/>
    <w:rsid w:val="00935772"/>
    <w:rsid w:val="00941491"/>
    <w:rsid w:val="00942432"/>
    <w:rsid w:val="0094252E"/>
    <w:rsid w:val="00942A2A"/>
    <w:rsid w:val="0094448E"/>
    <w:rsid w:val="00944DC6"/>
    <w:rsid w:val="009473DE"/>
    <w:rsid w:val="009516BC"/>
    <w:rsid w:val="00953102"/>
    <w:rsid w:val="00956E11"/>
    <w:rsid w:val="00957E2A"/>
    <w:rsid w:val="009608D2"/>
    <w:rsid w:val="00961CC0"/>
    <w:rsid w:val="0096208C"/>
    <w:rsid w:val="00962D58"/>
    <w:rsid w:val="00962F1B"/>
    <w:rsid w:val="009631C1"/>
    <w:rsid w:val="00966706"/>
    <w:rsid w:val="00966A8A"/>
    <w:rsid w:val="009703D8"/>
    <w:rsid w:val="00971A7B"/>
    <w:rsid w:val="0098195A"/>
    <w:rsid w:val="00982CFF"/>
    <w:rsid w:val="00982D33"/>
    <w:rsid w:val="00987E62"/>
    <w:rsid w:val="0099018F"/>
    <w:rsid w:val="00993DED"/>
    <w:rsid w:val="009A0DC2"/>
    <w:rsid w:val="009B1787"/>
    <w:rsid w:val="009B2A71"/>
    <w:rsid w:val="009B50BB"/>
    <w:rsid w:val="009B55F5"/>
    <w:rsid w:val="009B5EF9"/>
    <w:rsid w:val="009C36B0"/>
    <w:rsid w:val="009C381A"/>
    <w:rsid w:val="009C3FFF"/>
    <w:rsid w:val="009C4086"/>
    <w:rsid w:val="009D1316"/>
    <w:rsid w:val="009D1A65"/>
    <w:rsid w:val="009D4274"/>
    <w:rsid w:val="009E0AB4"/>
    <w:rsid w:val="009E3C55"/>
    <w:rsid w:val="009E5289"/>
    <w:rsid w:val="009F4233"/>
    <w:rsid w:val="009F5CBF"/>
    <w:rsid w:val="00A000A1"/>
    <w:rsid w:val="00A022AF"/>
    <w:rsid w:val="00A06945"/>
    <w:rsid w:val="00A16C44"/>
    <w:rsid w:val="00A16DF7"/>
    <w:rsid w:val="00A318A0"/>
    <w:rsid w:val="00A36DC9"/>
    <w:rsid w:val="00A51476"/>
    <w:rsid w:val="00A56C68"/>
    <w:rsid w:val="00A60237"/>
    <w:rsid w:val="00A71F9F"/>
    <w:rsid w:val="00A84B40"/>
    <w:rsid w:val="00A85151"/>
    <w:rsid w:val="00A91167"/>
    <w:rsid w:val="00A91D78"/>
    <w:rsid w:val="00A92FA7"/>
    <w:rsid w:val="00AA0443"/>
    <w:rsid w:val="00AA1261"/>
    <w:rsid w:val="00AA219C"/>
    <w:rsid w:val="00AA289F"/>
    <w:rsid w:val="00AA3E00"/>
    <w:rsid w:val="00AB46F6"/>
    <w:rsid w:val="00AC3068"/>
    <w:rsid w:val="00AC38FF"/>
    <w:rsid w:val="00AC3E24"/>
    <w:rsid w:val="00AC507C"/>
    <w:rsid w:val="00AC5F4E"/>
    <w:rsid w:val="00AD7339"/>
    <w:rsid w:val="00AE15E7"/>
    <w:rsid w:val="00AE1995"/>
    <w:rsid w:val="00AE2532"/>
    <w:rsid w:val="00AE3B54"/>
    <w:rsid w:val="00AE5813"/>
    <w:rsid w:val="00AE6C03"/>
    <w:rsid w:val="00AE6F18"/>
    <w:rsid w:val="00AF240A"/>
    <w:rsid w:val="00AF275B"/>
    <w:rsid w:val="00AF3FA9"/>
    <w:rsid w:val="00AF6A30"/>
    <w:rsid w:val="00B0237F"/>
    <w:rsid w:val="00B0327A"/>
    <w:rsid w:val="00B054A2"/>
    <w:rsid w:val="00B05511"/>
    <w:rsid w:val="00B07A74"/>
    <w:rsid w:val="00B111EC"/>
    <w:rsid w:val="00B12D15"/>
    <w:rsid w:val="00B15A3C"/>
    <w:rsid w:val="00B20786"/>
    <w:rsid w:val="00B2102D"/>
    <w:rsid w:val="00B23E27"/>
    <w:rsid w:val="00B309F2"/>
    <w:rsid w:val="00B35B11"/>
    <w:rsid w:val="00B401DC"/>
    <w:rsid w:val="00B44A87"/>
    <w:rsid w:val="00B45C21"/>
    <w:rsid w:val="00B45FCC"/>
    <w:rsid w:val="00B46BB2"/>
    <w:rsid w:val="00B50581"/>
    <w:rsid w:val="00B509E0"/>
    <w:rsid w:val="00B5318C"/>
    <w:rsid w:val="00B53813"/>
    <w:rsid w:val="00B650DF"/>
    <w:rsid w:val="00B66FAF"/>
    <w:rsid w:val="00B70005"/>
    <w:rsid w:val="00B76517"/>
    <w:rsid w:val="00B80407"/>
    <w:rsid w:val="00B81AD3"/>
    <w:rsid w:val="00B85877"/>
    <w:rsid w:val="00B95320"/>
    <w:rsid w:val="00BA09C0"/>
    <w:rsid w:val="00BA1813"/>
    <w:rsid w:val="00BA1E09"/>
    <w:rsid w:val="00BA2419"/>
    <w:rsid w:val="00BA2482"/>
    <w:rsid w:val="00BA4E10"/>
    <w:rsid w:val="00BA53EF"/>
    <w:rsid w:val="00BA6868"/>
    <w:rsid w:val="00BB03AE"/>
    <w:rsid w:val="00BB0567"/>
    <w:rsid w:val="00BB0B0F"/>
    <w:rsid w:val="00BB0CDD"/>
    <w:rsid w:val="00BB10A4"/>
    <w:rsid w:val="00BB1AAE"/>
    <w:rsid w:val="00BC0452"/>
    <w:rsid w:val="00BC2582"/>
    <w:rsid w:val="00BC346C"/>
    <w:rsid w:val="00BC4DC9"/>
    <w:rsid w:val="00BC6709"/>
    <w:rsid w:val="00BD20BF"/>
    <w:rsid w:val="00BD4124"/>
    <w:rsid w:val="00BD547B"/>
    <w:rsid w:val="00BE32C2"/>
    <w:rsid w:val="00BE6445"/>
    <w:rsid w:val="00BE7654"/>
    <w:rsid w:val="00BF1620"/>
    <w:rsid w:val="00BF2FF5"/>
    <w:rsid w:val="00BF5B43"/>
    <w:rsid w:val="00BF759B"/>
    <w:rsid w:val="00BF7935"/>
    <w:rsid w:val="00C01C1F"/>
    <w:rsid w:val="00C01CA2"/>
    <w:rsid w:val="00C02B1F"/>
    <w:rsid w:val="00C03E51"/>
    <w:rsid w:val="00C06C53"/>
    <w:rsid w:val="00C077FC"/>
    <w:rsid w:val="00C07CB5"/>
    <w:rsid w:val="00C11199"/>
    <w:rsid w:val="00C12E27"/>
    <w:rsid w:val="00C137F6"/>
    <w:rsid w:val="00C17283"/>
    <w:rsid w:val="00C20152"/>
    <w:rsid w:val="00C20CB3"/>
    <w:rsid w:val="00C23628"/>
    <w:rsid w:val="00C24583"/>
    <w:rsid w:val="00C301F1"/>
    <w:rsid w:val="00C30604"/>
    <w:rsid w:val="00C30CC0"/>
    <w:rsid w:val="00C359D6"/>
    <w:rsid w:val="00C3754B"/>
    <w:rsid w:val="00C40659"/>
    <w:rsid w:val="00C409E0"/>
    <w:rsid w:val="00C41A61"/>
    <w:rsid w:val="00C42395"/>
    <w:rsid w:val="00C434E9"/>
    <w:rsid w:val="00C45864"/>
    <w:rsid w:val="00C4723B"/>
    <w:rsid w:val="00C54078"/>
    <w:rsid w:val="00C569A0"/>
    <w:rsid w:val="00C577D5"/>
    <w:rsid w:val="00C60374"/>
    <w:rsid w:val="00C60548"/>
    <w:rsid w:val="00C62988"/>
    <w:rsid w:val="00C653F2"/>
    <w:rsid w:val="00C6593B"/>
    <w:rsid w:val="00C66FAB"/>
    <w:rsid w:val="00C7777B"/>
    <w:rsid w:val="00C81939"/>
    <w:rsid w:val="00C840AD"/>
    <w:rsid w:val="00C8639C"/>
    <w:rsid w:val="00C87C9D"/>
    <w:rsid w:val="00C87F42"/>
    <w:rsid w:val="00C9508E"/>
    <w:rsid w:val="00C97263"/>
    <w:rsid w:val="00CA10B0"/>
    <w:rsid w:val="00CA4C84"/>
    <w:rsid w:val="00CB1441"/>
    <w:rsid w:val="00CC248E"/>
    <w:rsid w:val="00CC2DA9"/>
    <w:rsid w:val="00CC6711"/>
    <w:rsid w:val="00CD0EC0"/>
    <w:rsid w:val="00CD2E8E"/>
    <w:rsid w:val="00CD3C20"/>
    <w:rsid w:val="00CE1E35"/>
    <w:rsid w:val="00CE454B"/>
    <w:rsid w:val="00CE5468"/>
    <w:rsid w:val="00CE6AEF"/>
    <w:rsid w:val="00CE7553"/>
    <w:rsid w:val="00CF122E"/>
    <w:rsid w:val="00CF1DBF"/>
    <w:rsid w:val="00CF4565"/>
    <w:rsid w:val="00CF577D"/>
    <w:rsid w:val="00D04C64"/>
    <w:rsid w:val="00D119E5"/>
    <w:rsid w:val="00D12DD4"/>
    <w:rsid w:val="00D14E09"/>
    <w:rsid w:val="00D154F7"/>
    <w:rsid w:val="00D16124"/>
    <w:rsid w:val="00D165C4"/>
    <w:rsid w:val="00D20BD3"/>
    <w:rsid w:val="00D2355C"/>
    <w:rsid w:val="00D248E5"/>
    <w:rsid w:val="00D24DE8"/>
    <w:rsid w:val="00D25711"/>
    <w:rsid w:val="00D278F7"/>
    <w:rsid w:val="00D27F06"/>
    <w:rsid w:val="00D35BA4"/>
    <w:rsid w:val="00D37B35"/>
    <w:rsid w:val="00D421D2"/>
    <w:rsid w:val="00D54E4C"/>
    <w:rsid w:val="00D550FE"/>
    <w:rsid w:val="00D557E1"/>
    <w:rsid w:val="00D5775B"/>
    <w:rsid w:val="00D61422"/>
    <w:rsid w:val="00D6510D"/>
    <w:rsid w:val="00D73603"/>
    <w:rsid w:val="00D74366"/>
    <w:rsid w:val="00D7658F"/>
    <w:rsid w:val="00D767EA"/>
    <w:rsid w:val="00D86285"/>
    <w:rsid w:val="00D86615"/>
    <w:rsid w:val="00D86BC4"/>
    <w:rsid w:val="00D879FD"/>
    <w:rsid w:val="00D905D0"/>
    <w:rsid w:val="00D90D8C"/>
    <w:rsid w:val="00D9138D"/>
    <w:rsid w:val="00D917CB"/>
    <w:rsid w:val="00D96F69"/>
    <w:rsid w:val="00DA5777"/>
    <w:rsid w:val="00DA5794"/>
    <w:rsid w:val="00DB0045"/>
    <w:rsid w:val="00DB02DC"/>
    <w:rsid w:val="00DB087D"/>
    <w:rsid w:val="00DC2760"/>
    <w:rsid w:val="00DC27E7"/>
    <w:rsid w:val="00DC3172"/>
    <w:rsid w:val="00DC7613"/>
    <w:rsid w:val="00DD5905"/>
    <w:rsid w:val="00DD6FFC"/>
    <w:rsid w:val="00DD7A57"/>
    <w:rsid w:val="00DE137B"/>
    <w:rsid w:val="00DE2034"/>
    <w:rsid w:val="00DE3A19"/>
    <w:rsid w:val="00DE55C3"/>
    <w:rsid w:val="00DF1E86"/>
    <w:rsid w:val="00DF5141"/>
    <w:rsid w:val="00E0050C"/>
    <w:rsid w:val="00E01ADF"/>
    <w:rsid w:val="00E0212E"/>
    <w:rsid w:val="00E04D0F"/>
    <w:rsid w:val="00E05414"/>
    <w:rsid w:val="00E14230"/>
    <w:rsid w:val="00E17BF2"/>
    <w:rsid w:val="00E17F1B"/>
    <w:rsid w:val="00E20593"/>
    <w:rsid w:val="00E25599"/>
    <w:rsid w:val="00E2593B"/>
    <w:rsid w:val="00E43955"/>
    <w:rsid w:val="00E53136"/>
    <w:rsid w:val="00E566DE"/>
    <w:rsid w:val="00E572E7"/>
    <w:rsid w:val="00E575A1"/>
    <w:rsid w:val="00E62329"/>
    <w:rsid w:val="00E644FC"/>
    <w:rsid w:val="00E64ECF"/>
    <w:rsid w:val="00E65760"/>
    <w:rsid w:val="00E7091F"/>
    <w:rsid w:val="00E714CC"/>
    <w:rsid w:val="00E716C1"/>
    <w:rsid w:val="00E71779"/>
    <w:rsid w:val="00E72962"/>
    <w:rsid w:val="00E72DA6"/>
    <w:rsid w:val="00E751CA"/>
    <w:rsid w:val="00E76EF4"/>
    <w:rsid w:val="00E774EA"/>
    <w:rsid w:val="00E80225"/>
    <w:rsid w:val="00E80C64"/>
    <w:rsid w:val="00E82A8A"/>
    <w:rsid w:val="00E83CD8"/>
    <w:rsid w:val="00E84070"/>
    <w:rsid w:val="00E86D39"/>
    <w:rsid w:val="00E87DB9"/>
    <w:rsid w:val="00E90BEF"/>
    <w:rsid w:val="00E9620A"/>
    <w:rsid w:val="00EA367B"/>
    <w:rsid w:val="00EA45F2"/>
    <w:rsid w:val="00EA55ED"/>
    <w:rsid w:val="00EA58D4"/>
    <w:rsid w:val="00EB1D80"/>
    <w:rsid w:val="00EB5B66"/>
    <w:rsid w:val="00EB5BCE"/>
    <w:rsid w:val="00EB65D9"/>
    <w:rsid w:val="00EC2C66"/>
    <w:rsid w:val="00EC2D50"/>
    <w:rsid w:val="00EC59C1"/>
    <w:rsid w:val="00EC6FB9"/>
    <w:rsid w:val="00ED09A2"/>
    <w:rsid w:val="00ED2174"/>
    <w:rsid w:val="00ED3130"/>
    <w:rsid w:val="00ED49D3"/>
    <w:rsid w:val="00ED54A2"/>
    <w:rsid w:val="00ED7248"/>
    <w:rsid w:val="00EE249F"/>
    <w:rsid w:val="00EE3E40"/>
    <w:rsid w:val="00EE4952"/>
    <w:rsid w:val="00EF20F4"/>
    <w:rsid w:val="00EF2ECD"/>
    <w:rsid w:val="00EF48C5"/>
    <w:rsid w:val="00F05DA2"/>
    <w:rsid w:val="00F101EB"/>
    <w:rsid w:val="00F139F6"/>
    <w:rsid w:val="00F162BF"/>
    <w:rsid w:val="00F1658A"/>
    <w:rsid w:val="00F20374"/>
    <w:rsid w:val="00F247FD"/>
    <w:rsid w:val="00F25574"/>
    <w:rsid w:val="00F31126"/>
    <w:rsid w:val="00F34DA1"/>
    <w:rsid w:val="00F3572D"/>
    <w:rsid w:val="00F35B04"/>
    <w:rsid w:val="00F36B16"/>
    <w:rsid w:val="00F37634"/>
    <w:rsid w:val="00F377BE"/>
    <w:rsid w:val="00F40F6F"/>
    <w:rsid w:val="00F442DD"/>
    <w:rsid w:val="00F45809"/>
    <w:rsid w:val="00F46AC0"/>
    <w:rsid w:val="00F46B73"/>
    <w:rsid w:val="00F50678"/>
    <w:rsid w:val="00F52566"/>
    <w:rsid w:val="00F53627"/>
    <w:rsid w:val="00F54495"/>
    <w:rsid w:val="00F568BA"/>
    <w:rsid w:val="00F56EF6"/>
    <w:rsid w:val="00F5723A"/>
    <w:rsid w:val="00F62A09"/>
    <w:rsid w:val="00F64D5C"/>
    <w:rsid w:val="00F703DA"/>
    <w:rsid w:val="00F71401"/>
    <w:rsid w:val="00F714FE"/>
    <w:rsid w:val="00F724B3"/>
    <w:rsid w:val="00F72EC5"/>
    <w:rsid w:val="00F76639"/>
    <w:rsid w:val="00F77A5E"/>
    <w:rsid w:val="00F800BC"/>
    <w:rsid w:val="00F80949"/>
    <w:rsid w:val="00F80FDA"/>
    <w:rsid w:val="00F810C5"/>
    <w:rsid w:val="00F81BB6"/>
    <w:rsid w:val="00F83611"/>
    <w:rsid w:val="00F84207"/>
    <w:rsid w:val="00F908E5"/>
    <w:rsid w:val="00F96C81"/>
    <w:rsid w:val="00F96DAC"/>
    <w:rsid w:val="00F96F8F"/>
    <w:rsid w:val="00FA2E47"/>
    <w:rsid w:val="00FA2F6D"/>
    <w:rsid w:val="00FA30EE"/>
    <w:rsid w:val="00FA3C46"/>
    <w:rsid w:val="00FA46FC"/>
    <w:rsid w:val="00FA4FDE"/>
    <w:rsid w:val="00FA6B48"/>
    <w:rsid w:val="00FA725C"/>
    <w:rsid w:val="00FA7540"/>
    <w:rsid w:val="00FB3C22"/>
    <w:rsid w:val="00FB4F97"/>
    <w:rsid w:val="00FB61F8"/>
    <w:rsid w:val="00FC4FF0"/>
    <w:rsid w:val="00FC5450"/>
    <w:rsid w:val="00FC5487"/>
    <w:rsid w:val="00FC5679"/>
    <w:rsid w:val="00FC7348"/>
    <w:rsid w:val="00FC7CB9"/>
    <w:rsid w:val="00FD211F"/>
    <w:rsid w:val="00FD637F"/>
    <w:rsid w:val="00FD6BBE"/>
    <w:rsid w:val="00FD725C"/>
    <w:rsid w:val="00FD73DB"/>
    <w:rsid w:val="00FE0E6F"/>
    <w:rsid w:val="00FE62F6"/>
    <w:rsid w:val="00FE640B"/>
    <w:rsid w:val="00FF03BA"/>
    <w:rsid w:val="00FF3585"/>
    <w:rsid w:val="00FF4E57"/>
    <w:rsid w:val="00FF6E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o:colormenu v:ext="edit" fillcolor="none" strokecolor="none" shadowcolor="none"/>
    </o:shapedefaults>
    <o:shapelayout v:ext="edit">
      <o:idmap v:ext="edit" data="1"/>
      <o:rules v:ext="edit">
        <o:r id="V:Rule2" type="connector" idref="#_x0000_s1443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21D4"/>
    <w:pPr>
      <w:spacing w:after="200" w:line="276" w:lineRule="auto"/>
    </w:pPr>
    <w:rPr>
      <w:rFonts w:ascii="Calibri" w:eastAsia="Calibri" w:hAnsi="Calibri"/>
      <w:sz w:val="22"/>
      <w:szCs w:val="22"/>
      <w:lang w:val="es-EC" w:eastAsia="en-U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Noparagraphstyle">
    <w:name w:val="[No paragraph style]"/>
    <w:rsid w:val="003864BE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customStyle="1" w:styleId="Textos">
    <w:name w:val="Textos"/>
    <w:rsid w:val="003864BE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character" w:customStyle="1" w:styleId="subtitulo">
    <w:name w:val="subtitulo"/>
    <w:rsid w:val="003864BE"/>
    <w:rPr>
      <w:rFonts w:ascii="Verdana" w:hAnsi="Verdana" w:cs="Verdana"/>
      <w:spacing w:val="0"/>
      <w:sz w:val="26"/>
      <w:szCs w:val="26"/>
      <w:vertAlign w:val="baseline"/>
    </w:rPr>
  </w:style>
  <w:style w:type="paragraph" w:styleId="Prrafodelista">
    <w:name w:val="List Paragraph"/>
    <w:basedOn w:val="Normal"/>
    <w:uiPriority w:val="34"/>
    <w:qFormat/>
    <w:rsid w:val="00780986"/>
    <w:pPr>
      <w:ind w:left="720"/>
      <w:contextualSpacing/>
    </w:pPr>
  </w:style>
  <w:style w:type="paragraph" w:styleId="Textodeglobo">
    <w:name w:val="Balloon Text"/>
    <w:basedOn w:val="Normal"/>
    <w:link w:val="TextodegloboCar"/>
    <w:rsid w:val="00EC59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EC59C1"/>
    <w:rPr>
      <w:rFonts w:ascii="Tahoma" w:eastAsia="Calibri" w:hAnsi="Tahoma" w:cs="Tahoma"/>
      <w:sz w:val="16"/>
      <w:szCs w:val="16"/>
      <w:lang w:eastAsia="en-US"/>
    </w:rPr>
  </w:style>
  <w:style w:type="table" w:styleId="Tablaconcuadrcula">
    <w:name w:val="Table Grid"/>
    <w:basedOn w:val="Tablanormal"/>
    <w:rsid w:val="00B111E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tividadesg">
    <w:name w:val="actividades_g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2vir">
    <w:name w:val="actividades_2_v_i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r">
    <w:name w:val="actividades_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2rir">
    <w:name w:val="actividades_2_r_i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character" w:customStyle="1" w:styleId="numeror">
    <w:name w:val="numero_r"/>
    <w:basedOn w:val="Fuentedeprrafopredeter"/>
    <w:rsid w:val="00B15A3C"/>
    <w:rPr>
      <w:b/>
      <w:bCs/>
      <w:color w:val="990000"/>
      <w:sz w:val="29"/>
      <w:szCs w:val="29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017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23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476723">
              <w:marLeft w:val="-27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840393">
                  <w:marLeft w:val="27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032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6462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12" w:space="12" w:color="CCCCCC"/>
                            <w:left w:val="single" w:sz="12" w:space="31" w:color="CCCCCC"/>
                            <w:bottom w:val="single" w:sz="12" w:space="12" w:color="CCCCCC"/>
                            <w:right w:val="single" w:sz="12" w:space="31" w:color="CCCCCC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037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26" Type="http://schemas.openxmlformats.org/officeDocument/2006/relationships/image" Target="media/image17.w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1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6.gif"/><Relationship Id="rId33" Type="http://schemas.openxmlformats.org/officeDocument/2006/relationships/oleObject" Target="embeddings/oleObject11.bin"/><Relationship Id="rId38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4.wmf"/><Relationship Id="rId11" Type="http://schemas.openxmlformats.org/officeDocument/2006/relationships/image" Target="media/image7.wmf"/><Relationship Id="rId24" Type="http://schemas.openxmlformats.org/officeDocument/2006/relationships/image" Target="media/image15.gif"/><Relationship Id="rId32" Type="http://schemas.openxmlformats.org/officeDocument/2006/relationships/image" Target="media/image20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4.wmf"/><Relationship Id="rId5" Type="http://schemas.openxmlformats.org/officeDocument/2006/relationships/image" Target="media/image3.png"/><Relationship Id="rId15" Type="http://schemas.openxmlformats.org/officeDocument/2006/relationships/image" Target="media/image9.png"/><Relationship Id="rId23" Type="http://schemas.openxmlformats.org/officeDocument/2006/relationships/image" Target="media/image14.gi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gif"/><Relationship Id="rId27" Type="http://schemas.openxmlformats.org/officeDocument/2006/relationships/oleObject" Target="embeddings/oleObject8.bin"/><Relationship Id="rId30" Type="http://schemas.openxmlformats.org/officeDocument/2006/relationships/image" Target="media/image19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8</Words>
  <Characters>2246</Characters>
  <Application>Microsoft Office Word</Application>
  <DocSecurity>0</DocSecurity>
  <Lines>18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jemplo 8</vt:lpstr>
      <vt:lpstr>Ejemplo 8</vt:lpstr>
    </vt:vector>
  </TitlesOfParts>
  <Company>ESPOL</Company>
  <LinksUpToDate>false</LinksUpToDate>
  <CharactersWithSpaces>2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jemplo 8</dc:title>
  <dc:subject/>
  <dc:creator>encuesta</dc:creator>
  <cp:keywords/>
  <cp:lastModifiedBy>silgivar</cp:lastModifiedBy>
  <cp:revision>2</cp:revision>
  <cp:lastPrinted>2010-09-14T04:38:00Z</cp:lastPrinted>
  <dcterms:created xsi:type="dcterms:W3CDTF">2010-09-28T19:26:00Z</dcterms:created>
  <dcterms:modified xsi:type="dcterms:W3CDTF">2010-09-28T19:26:00Z</dcterms:modified>
</cp:coreProperties>
</file>